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75E7EFEA" w:rsidR="001C45A3" w:rsidRPr="004D03CE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</w:t>
      </w:r>
      <w:r w:rsidR="008356BD" w:rsidRPr="004D03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8</w:t>
      </w:r>
      <w:r w:rsidRPr="004D03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bidi="en-US"/>
        </w:rPr>
        <w:t xml:space="preserve">HYDROGEN HALIDE 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val="vi-VN" w:eastAsia="vi-VN" w:bidi="vi-VN"/>
        </w:rPr>
        <w:t xml:space="preserve">VÀ MỘT SỐ PHẢN 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eastAsia="vi-VN" w:bidi="vi-VN"/>
        </w:rPr>
        <w:t>Ứ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val="vi-VN" w:eastAsia="vi-VN" w:bidi="vi-VN"/>
        </w:rPr>
        <w:t xml:space="preserve">NG CỦA </w:t>
      </w:r>
      <w:r w:rsidR="00B80B81" w:rsidRPr="004D03CE">
        <w:rPr>
          <w:rFonts w:ascii="Times New Roman" w:hAnsi="Times New Roman" w:cs="Times New Roman"/>
          <w:b/>
          <w:bCs/>
          <w:color w:val="3333FF"/>
          <w:sz w:val="24"/>
          <w:szCs w:val="24"/>
          <w:lang w:bidi="en-US"/>
        </w:rPr>
        <w:t>ION HALIDE</w:t>
      </w:r>
    </w:p>
    <w:p w14:paraId="20FBF13A" w14:textId="77777777" w:rsidR="004417E3" w:rsidRPr="004D03CE" w:rsidRDefault="004417E3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0FEA705C" w14:textId="2E30CB81" w:rsidR="00472DD2" w:rsidRPr="004D03CE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588FE78F" w14:textId="34AB30C4" w:rsidR="00472DD2" w:rsidRPr="004D03CE" w:rsidRDefault="0086279A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bidi="en-US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AC34C1" w:rsidRPr="004D03CE">
        <w:rPr>
          <w:rFonts w:ascii="Times New Roman" w:hAnsi="Times New Roman" w:cs="Times New Roman"/>
          <w:sz w:val="24"/>
          <w:szCs w:val="24"/>
        </w:rPr>
        <w:t>Cho bảng mô tả đặc điểm, tính chất vật lí của h</w:t>
      </w:r>
      <w:r w:rsidR="00AC34C1" w:rsidRPr="004D03CE">
        <w:rPr>
          <w:rFonts w:ascii="Times New Roman" w:hAnsi="Times New Roman" w:cs="Times New Roman"/>
          <w:color w:val="000000"/>
          <w:sz w:val="24"/>
          <w:szCs w:val="24"/>
          <w:lang w:bidi="en-US"/>
        </w:rPr>
        <w:t>ydrogen halide</w:t>
      </w:r>
    </w:p>
    <w:tbl>
      <w:tblPr>
        <w:tblStyle w:val="TableGrid"/>
        <w:tblW w:w="9732" w:type="dxa"/>
        <w:tblLook w:val="04A0" w:firstRow="1" w:lastRow="0" w:firstColumn="1" w:lastColumn="0" w:noHBand="0" w:noVBand="1"/>
      </w:tblPr>
      <w:tblGrid>
        <w:gridCol w:w="2802"/>
        <w:gridCol w:w="1701"/>
        <w:gridCol w:w="1743"/>
        <w:gridCol w:w="1785"/>
        <w:gridCol w:w="1701"/>
      </w:tblGrid>
      <w:tr w:rsidR="00F859EB" w:rsidRPr="004D03CE" w14:paraId="38144F74" w14:textId="77777777" w:rsidTr="00F859EB">
        <w:tc>
          <w:tcPr>
            <w:tcW w:w="2802" w:type="dxa"/>
            <w:shd w:val="clear" w:color="auto" w:fill="FFF2CC" w:themeFill="accent4" w:themeFillTint="33"/>
          </w:tcPr>
          <w:p w14:paraId="1FDCD4EC" w14:textId="17B88210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</w:t>
            </w: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ydrogen halide</w:t>
            </w:r>
          </w:p>
        </w:tc>
        <w:tc>
          <w:tcPr>
            <w:tcW w:w="1701" w:type="dxa"/>
            <w:shd w:val="clear" w:color="auto" w:fill="FFF2CC" w:themeFill="accent4" w:themeFillTint="33"/>
          </w:tcPr>
          <w:p w14:paraId="75E12F95" w14:textId="06D3C503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HF</w:t>
            </w:r>
          </w:p>
        </w:tc>
        <w:tc>
          <w:tcPr>
            <w:tcW w:w="1743" w:type="dxa"/>
            <w:shd w:val="clear" w:color="auto" w:fill="FFF2CC" w:themeFill="accent4" w:themeFillTint="33"/>
          </w:tcPr>
          <w:p w14:paraId="5AEB5CC4" w14:textId="5F11DC83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HCl</w:t>
            </w:r>
          </w:p>
        </w:tc>
        <w:tc>
          <w:tcPr>
            <w:tcW w:w="1785" w:type="dxa"/>
            <w:shd w:val="clear" w:color="auto" w:fill="FFF2CC" w:themeFill="accent4" w:themeFillTint="33"/>
          </w:tcPr>
          <w:p w14:paraId="1252ABF0" w14:textId="7BDA142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HBr</w:t>
            </w:r>
          </w:p>
        </w:tc>
        <w:tc>
          <w:tcPr>
            <w:tcW w:w="1701" w:type="dxa"/>
            <w:shd w:val="clear" w:color="auto" w:fill="FFF2CC" w:themeFill="accent4" w:themeFillTint="33"/>
          </w:tcPr>
          <w:p w14:paraId="089ADCC6" w14:textId="06BCB839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bidi="en-US"/>
              </w:rPr>
              <w:t>HI</w:t>
            </w:r>
          </w:p>
        </w:tc>
      </w:tr>
      <w:tr w:rsidR="00F859EB" w:rsidRPr="004D03CE" w14:paraId="29C7D4F3" w14:textId="77777777" w:rsidTr="00F859EB">
        <w:tc>
          <w:tcPr>
            <w:tcW w:w="2802" w:type="dxa"/>
          </w:tcPr>
          <w:p w14:paraId="7E38DF77" w14:textId="269EB417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T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>ê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 xml:space="preserve">n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 xml:space="preserve">hợp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ch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>ấ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t</w:t>
            </w:r>
          </w:p>
        </w:tc>
        <w:tc>
          <w:tcPr>
            <w:tcW w:w="1701" w:type="dxa"/>
          </w:tcPr>
          <w:p w14:paraId="66E1DFA0" w14:textId="7637FBB9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Hydrogen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fluoride</w:t>
            </w:r>
          </w:p>
        </w:tc>
        <w:tc>
          <w:tcPr>
            <w:tcW w:w="1743" w:type="dxa"/>
          </w:tcPr>
          <w:p w14:paraId="024CDFA9" w14:textId="1C699B1F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Hydrogen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chloride</w:t>
            </w:r>
          </w:p>
        </w:tc>
        <w:tc>
          <w:tcPr>
            <w:tcW w:w="1785" w:type="dxa"/>
          </w:tcPr>
          <w:p w14:paraId="5A2D0466" w14:textId="2F7D5375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Hydrogen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bromide</w:t>
            </w:r>
          </w:p>
        </w:tc>
        <w:tc>
          <w:tcPr>
            <w:tcW w:w="1701" w:type="dxa"/>
          </w:tcPr>
          <w:p w14:paraId="0C0EAB21" w14:textId="7C2210A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Hydrogen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iodide</w:t>
            </w:r>
          </w:p>
        </w:tc>
      </w:tr>
      <w:tr w:rsidR="00F859EB" w:rsidRPr="004D03CE" w14:paraId="3EEA5A0D" w14:textId="77777777" w:rsidTr="00F859EB">
        <w:tc>
          <w:tcPr>
            <w:tcW w:w="2802" w:type="dxa"/>
          </w:tcPr>
          <w:p w14:paraId="72413E73" w14:textId="5C0C4987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 xml:space="preserve">Thể,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>20 °c</w:t>
            </w:r>
          </w:p>
        </w:tc>
        <w:tc>
          <w:tcPr>
            <w:tcW w:w="1701" w:type="dxa"/>
          </w:tcPr>
          <w:p w14:paraId="4C05A941" w14:textId="4EFEC7A5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í</w:t>
            </w:r>
          </w:p>
        </w:tc>
        <w:tc>
          <w:tcPr>
            <w:tcW w:w="1743" w:type="dxa"/>
          </w:tcPr>
          <w:p w14:paraId="103AF69C" w14:textId="090ADBD8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í</w:t>
            </w:r>
          </w:p>
        </w:tc>
        <w:tc>
          <w:tcPr>
            <w:tcW w:w="1785" w:type="dxa"/>
          </w:tcPr>
          <w:p w14:paraId="411389E6" w14:textId="0348B33A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í</w:t>
            </w:r>
          </w:p>
        </w:tc>
        <w:tc>
          <w:tcPr>
            <w:tcW w:w="1701" w:type="dxa"/>
          </w:tcPr>
          <w:p w14:paraId="259E247B" w14:textId="17106135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í</w:t>
            </w:r>
          </w:p>
        </w:tc>
      </w:tr>
      <w:tr w:rsidR="00F859EB" w:rsidRPr="004D03CE" w14:paraId="37D42C3C" w14:textId="77777777" w:rsidTr="00F859EB">
        <w:tc>
          <w:tcPr>
            <w:tcW w:w="2802" w:type="dxa"/>
          </w:tcPr>
          <w:p w14:paraId="3F8D769F" w14:textId="15A6DD51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Màu sắc</w:t>
            </w:r>
          </w:p>
        </w:tc>
        <w:tc>
          <w:tcPr>
            <w:tcW w:w="1701" w:type="dxa"/>
          </w:tcPr>
          <w:p w14:paraId="310C79B2" w14:textId="23E8FF4A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ông màu</w:t>
            </w:r>
          </w:p>
        </w:tc>
        <w:tc>
          <w:tcPr>
            <w:tcW w:w="1743" w:type="dxa"/>
          </w:tcPr>
          <w:p w14:paraId="46A56387" w14:textId="3E84E6E0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ông màu</w:t>
            </w:r>
          </w:p>
        </w:tc>
        <w:tc>
          <w:tcPr>
            <w:tcW w:w="1785" w:type="dxa"/>
          </w:tcPr>
          <w:p w14:paraId="51E7FEEB" w14:textId="0B99F15A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ông màu</w:t>
            </w:r>
          </w:p>
        </w:tc>
        <w:tc>
          <w:tcPr>
            <w:tcW w:w="1701" w:type="dxa"/>
          </w:tcPr>
          <w:p w14:paraId="4C2B6525" w14:textId="2BCCC93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Không màu</w:t>
            </w:r>
          </w:p>
        </w:tc>
      </w:tr>
      <w:tr w:rsidR="00F859EB" w:rsidRPr="004D03CE" w14:paraId="32120C6D" w14:textId="77777777" w:rsidTr="00F859EB">
        <w:tc>
          <w:tcPr>
            <w:tcW w:w="2802" w:type="dxa"/>
          </w:tcPr>
          <w:p w14:paraId="61B1D3EF" w14:textId="33ACAB23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Nhiệt độ sôi (°C)</w:t>
            </w:r>
          </w:p>
        </w:tc>
        <w:tc>
          <w:tcPr>
            <w:tcW w:w="1701" w:type="dxa"/>
          </w:tcPr>
          <w:p w14:paraId="7E1C655E" w14:textId="72F98810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20</w:t>
            </w:r>
          </w:p>
        </w:tc>
        <w:tc>
          <w:tcPr>
            <w:tcW w:w="1743" w:type="dxa"/>
          </w:tcPr>
          <w:p w14:paraId="2269B66B" w14:textId="3506D7CE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-85</w:t>
            </w:r>
          </w:p>
        </w:tc>
        <w:tc>
          <w:tcPr>
            <w:tcW w:w="1785" w:type="dxa"/>
          </w:tcPr>
          <w:p w14:paraId="4C87F6AB" w14:textId="3761F71D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-67</w:t>
            </w:r>
          </w:p>
        </w:tc>
        <w:tc>
          <w:tcPr>
            <w:tcW w:w="1701" w:type="dxa"/>
          </w:tcPr>
          <w:p w14:paraId="170EE91F" w14:textId="26506876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-35</w:t>
            </w:r>
          </w:p>
        </w:tc>
      </w:tr>
      <w:tr w:rsidR="00F859EB" w:rsidRPr="004D03CE" w14:paraId="5C1ECE2D" w14:textId="77777777" w:rsidTr="00F859EB">
        <w:tc>
          <w:tcPr>
            <w:tcW w:w="2802" w:type="dxa"/>
          </w:tcPr>
          <w:p w14:paraId="797373FB" w14:textId="413C66AF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Độ tan trong nước ở 0 °c (%)</w:t>
            </w:r>
          </w:p>
        </w:tc>
        <w:tc>
          <w:tcPr>
            <w:tcW w:w="1701" w:type="dxa"/>
          </w:tcPr>
          <w:p w14:paraId="5D3561D6" w14:textId="7F1797DD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vô hạn</w:t>
            </w:r>
          </w:p>
        </w:tc>
        <w:tc>
          <w:tcPr>
            <w:tcW w:w="1743" w:type="dxa"/>
          </w:tcPr>
          <w:p w14:paraId="63F7401B" w14:textId="6291C4D6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42</w:t>
            </w:r>
          </w:p>
        </w:tc>
        <w:tc>
          <w:tcPr>
            <w:tcW w:w="1785" w:type="dxa"/>
          </w:tcPr>
          <w:p w14:paraId="1F634532" w14:textId="4451F0A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68</w:t>
            </w:r>
          </w:p>
        </w:tc>
        <w:tc>
          <w:tcPr>
            <w:tcW w:w="1701" w:type="dxa"/>
          </w:tcPr>
          <w:p w14:paraId="3E624C88" w14:textId="75C42B17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70</w:t>
            </w:r>
          </w:p>
        </w:tc>
      </w:tr>
      <w:tr w:rsidR="00F859EB" w:rsidRPr="004D03CE" w14:paraId="14A56AB6" w14:textId="77777777" w:rsidTr="00F859EB">
        <w:tc>
          <w:tcPr>
            <w:tcW w:w="2802" w:type="dxa"/>
          </w:tcPr>
          <w:p w14:paraId="24D88D35" w14:textId="08E03D1F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Độ dài liên kết H-X (Ầ)</w:t>
            </w:r>
          </w:p>
        </w:tc>
        <w:tc>
          <w:tcPr>
            <w:tcW w:w="1701" w:type="dxa"/>
          </w:tcPr>
          <w:p w14:paraId="22AE0392" w14:textId="79FCEA68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0,92</w:t>
            </w:r>
          </w:p>
        </w:tc>
        <w:tc>
          <w:tcPr>
            <w:tcW w:w="1743" w:type="dxa"/>
          </w:tcPr>
          <w:p w14:paraId="08CBBF4D" w14:textId="0D393F21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1,27</w:t>
            </w:r>
          </w:p>
        </w:tc>
        <w:tc>
          <w:tcPr>
            <w:tcW w:w="1785" w:type="dxa"/>
          </w:tcPr>
          <w:p w14:paraId="0B76967D" w14:textId="168AC7DC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1,41</w:t>
            </w:r>
          </w:p>
        </w:tc>
        <w:tc>
          <w:tcPr>
            <w:tcW w:w="1701" w:type="dxa"/>
          </w:tcPr>
          <w:p w14:paraId="5F77DEA6" w14:textId="493EE607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1,61</w:t>
            </w:r>
          </w:p>
        </w:tc>
      </w:tr>
      <w:tr w:rsidR="00F859EB" w:rsidRPr="004D03CE" w14:paraId="47BE51A3" w14:textId="77777777" w:rsidTr="00F859EB">
        <w:tc>
          <w:tcPr>
            <w:tcW w:w="2802" w:type="dxa"/>
          </w:tcPr>
          <w:p w14:paraId="28FB8AE1" w14:textId="287255D6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 xml:space="preserve">Bán kính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  <w:lang w:bidi="en-US"/>
              </w:rPr>
              <w:t xml:space="preserve">ion halide </w:t>
            </w: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(nm)</w:t>
            </w:r>
          </w:p>
        </w:tc>
        <w:tc>
          <w:tcPr>
            <w:tcW w:w="1701" w:type="dxa"/>
          </w:tcPr>
          <w:p w14:paraId="550BAD82" w14:textId="0D2EE04E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Style w:val="Bodytext2SegoeUI"/>
                <w:rFonts w:ascii="Times New Roman" w:hAnsi="Times New Roman" w:cs="Times New Roman"/>
                <w:sz w:val="24"/>
                <w:szCs w:val="24"/>
              </w:rPr>
              <w:t>0,133</w:t>
            </w:r>
          </w:p>
        </w:tc>
        <w:tc>
          <w:tcPr>
            <w:tcW w:w="1743" w:type="dxa"/>
          </w:tcPr>
          <w:p w14:paraId="3C0C30EA" w14:textId="6837925A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0,181</w:t>
            </w:r>
          </w:p>
        </w:tc>
        <w:tc>
          <w:tcPr>
            <w:tcW w:w="1785" w:type="dxa"/>
          </w:tcPr>
          <w:p w14:paraId="3ABD4EEF" w14:textId="746D49BD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0,196</w:t>
            </w:r>
          </w:p>
        </w:tc>
        <w:tc>
          <w:tcPr>
            <w:tcW w:w="1701" w:type="dxa"/>
          </w:tcPr>
          <w:p w14:paraId="0B89FD12" w14:textId="7C886BB3" w:rsidR="00F859EB" w:rsidRPr="004D03CE" w:rsidRDefault="00F859EB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</w:pPr>
            <w:r w:rsidRPr="004D03CE">
              <w:rPr>
                <w:rFonts w:ascii="Times New Roman" w:hAnsi="Times New Roman" w:cs="Times New Roman"/>
                <w:color w:val="000000"/>
                <w:sz w:val="24"/>
                <w:szCs w:val="24"/>
                <w:lang w:bidi="en-US"/>
              </w:rPr>
              <w:t>0,220</w:t>
            </w:r>
          </w:p>
        </w:tc>
      </w:tr>
    </w:tbl>
    <w:p w14:paraId="1C4FCF4C" w14:textId="44A02B3A" w:rsidR="00F248FF" w:rsidRPr="009520F3" w:rsidRDefault="002B6DF5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="00F356EF" w:rsidRPr="009520F3">
        <w:rPr>
          <w:rFonts w:ascii="Times New Roman" w:hAnsi="Times New Roman" w:cs="Times New Roman"/>
          <w:b/>
          <w:sz w:val="24"/>
          <w:szCs w:val="24"/>
        </w:rPr>
        <w:t>a</w:t>
      </w:r>
      <w:r w:rsidRPr="009520F3">
        <w:rPr>
          <w:rFonts w:ascii="Times New Roman" w:hAnsi="Times New Roman" w:cs="Times New Roman"/>
          <w:b/>
          <w:sz w:val="24"/>
          <w:szCs w:val="24"/>
        </w:rPr>
        <w:t>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AC34C1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ydrogen halide có nhiệt độ sôi cao nhất là HI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721399AD" w14:textId="5D953A6F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9520F3">
        <w:rPr>
          <w:rFonts w:ascii="Times New Roman" w:hAnsi="Times New Roman" w:cs="Times New Roman"/>
          <w:b/>
          <w:sz w:val="24"/>
          <w:szCs w:val="24"/>
        </w:rPr>
        <w:t>b</w:t>
      </w:r>
      <w:r w:rsidR="002B6DF5" w:rsidRPr="009520F3">
        <w:rPr>
          <w:rFonts w:ascii="Times New Roman" w:hAnsi="Times New Roman" w:cs="Times New Roman"/>
          <w:b/>
          <w:sz w:val="24"/>
          <w:szCs w:val="24"/>
        </w:rPr>
        <w:t>.</w:t>
      </w:r>
      <w:r w:rsidR="002B6DF5"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AC34C1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ân tử có tương tác van der Waals lớn nhất là HF.</w:t>
      </w:r>
    </w:p>
    <w:p w14:paraId="6B9DD6BB" w14:textId="4B8C3A07" w:rsidR="002B6DF5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</w:r>
      <w:r w:rsidR="00F356EF" w:rsidRPr="009520F3">
        <w:rPr>
          <w:rFonts w:ascii="Times New Roman" w:hAnsi="Times New Roman" w:cs="Times New Roman"/>
          <w:b/>
          <w:sz w:val="24"/>
          <w:szCs w:val="24"/>
        </w:rPr>
        <w:t>c</w:t>
      </w:r>
      <w:r w:rsidR="002B6DF5" w:rsidRPr="009520F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Nhiệt độ sôi của các 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ydrogen halide 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tăng dẩn từ HC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l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đến HI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45298B66" w14:textId="4F495683" w:rsidR="002B6DF5" w:rsidRPr="009520F3" w:rsidRDefault="002B6DF5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="00F356EF" w:rsidRPr="009520F3">
        <w:rPr>
          <w:rFonts w:ascii="Times New Roman" w:hAnsi="Times New Roman" w:cs="Times New Roman"/>
          <w:b/>
          <w:sz w:val="24"/>
          <w:szCs w:val="24"/>
        </w:rPr>
        <w:t>d</w:t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F4D4E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ydrogen halide có nhiều liên kết hydrogen với nước nhất là HF.</w:t>
      </w:r>
    </w:p>
    <w:p w14:paraId="45736227" w14:textId="7C61FDFB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DF7E19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Hydrohalic acid </w:t>
      </w:r>
      <w:r w:rsidR="00502475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là những acid được tạo thành từ các </w:t>
      </w:r>
      <w:r w:rsidR="00502475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halide</w:t>
      </w:r>
      <w:r w:rsidR="004417E3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.</w:t>
      </w:r>
    </w:p>
    <w:p w14:paraId="0A3051AE" w14:textId="4B84A3F3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ác hydrogen halide tan tốt trong nước tạo dung dịch </w:t>
      </w:r>
      <w:r w:rsidR="00DF7E19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hydrohalic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cid</w:t>
      </w:r>
      <w:r w:rsidR="00DF7E19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tương ứng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7ABA401F" w14:textId="054D79C1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ính acid của các hydrohalic acid tăng dần từ HF đến HI.</w:t>
      </w:r>
    </w:p>
    <w:p w14:paraId="563AE324" w14:textId="2908F18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ác hydrogen halide làm quỳ tím hóa đỏ.</w:t>
      </w:r>
    </w:p>
    <w:p w14:paraId="2C28BBEA" w14:textId="613D5EB7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ydrohalic acid có tính acid mạnh nhất là HI.</w:t>
      </w:r>
    </w:p>
    <w:p w14:paraId="5BE5AE12" w14:textId="4AFEDB53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Trong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ion halide,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các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alogen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ó s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ố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oxi hoá thấp nhất là </w:t>
      </w:r>
      <w:r w:rsidR="004417E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-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1, do đó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ion halide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hỉ thể hiện tính khử trong phản ứng oxi hoá - khử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4D31A86C" w14:textId="18724228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on F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và Cl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không bị oxi hóa bởi dung dịch H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O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4</w:t>
      </w:r>
      <w:r w:rsidR="0097311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đặc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0517126D" w14:textId="7B910BC1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502475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on halide được sắp xếp theo chiều giảm dần tính khử: 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I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−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Br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−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Cl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−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F</w:t>
      </w:r>
      <w:r w:rsidR="00502475" w:rsidRPr="009520F3">
        <w:rPr>
          <w:rStyle w:val="mjx-char"/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−</w:t>
      </w:r>
    </w:p>
    <w:p w14:paraId="612A953F" w14:textId="5ED3226B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ân tử I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</w:t>
      </w:r>
      <w:r w:rsidR="001D73C2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ó tính khử mạnh nhất.</w:t>
      </w:r>
    </w:p>
    <w:p w14:paraId="39AC6DD3" w14:textId="015C781E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>Ion Br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 xml:space="preserve"> và I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 xml:space="preserve"> có thể khử H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>SO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 xml:space="preserve"> loãng thành SO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>, S, H</w:t>
      </w:r>
      <w:r w:rsidR="001D73C2"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D73C2" w:rsidRPr="009520F3">
        <w:rPr>
          <w:rFonts w:ascii="Times New Roman" w:hAnsi="Times New Roman" w:cs="Times New Roman"/>
          <w:bCs/>
          <w:sz w:val="24"/>
          <w:szCs w:val="24"/>
        </w:rPr>
        <w:t>S tùy vào điều kiện phản ứng.</w:t>
      </w:r>
    </w:p>
    <w:p w14:paraId="11F764FA" w14:textId="673E7E00" w:rsidR="00DF7E19" w:rsidRPr="009520F3" w:rsidRDefault="00F248FF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9520F3">
        <w:rPr>
          <w:b/>
          <w:bCs/>
        </w:rPr>
        <w:t xml:space="preserve">Câu 4. </w:t>
      </w:r>
      <w:r w:rsidR="009553B9" w:rsidRPr="009520F3">
        <w:rPr>
          <w:color w:val="000000"/>
        </w:rPr>
        <w:t xml:space="preserve">Phản ứng nào dưới đây </w:t>
      </w:r>
      <w:r w:rsidR="009553B9" w:rsidRPr="009520F3">
        <w:rPr>
          <w:b/>
          <w:bCs/>
          <w:color w:val="000000"/>
        </w:rPr>
        <w:t>không</w:t>
      </w:r>
      <w:r w:rsidR="009553B9" w:rsidRPr="009520F3">
        <w:rPr>
          <w:color w:val="000000"/>
        </w:rPr>
        <w:t xml:space="preserve"> thể hiện tính khử của các ion </w:t>
      </w:r>
      <w:r w:rsidR="009553B9" w:rsidRPr="009520F3">
        <w:rPr>
          <w:color w:val="000000"/>
          <w:lang w:bidi="en-US"/>
        </w:rPr>
        <w:t>halide?</w:t>
      </w:r>
    </w:p>
    <w:p w14:paraId="0B17B1BD" w14:textId="6FCC9C8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>BaCl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+ H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sym w:font="Wingdings 3" w:char="F022"/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BaSO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+ 2HCl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270A5383" w14:textId="09EF1658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9553B9" w:rsidRPr="009520F3">
        <w:rPr>
          <w:rFonts w:ascii="Times New Roman" w:hAnsi="Times New Roman" w:cs="Times New Roman"/>
          <w:sz w:val="24"/>
          <w:szCs w:val="24"/>
        </w:rPr>
        <w:t>2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NaCl </w:t>
      </w:r>
      <w:r w:rsidR="009553B9" w:rsidRPr="009520F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320" w14:anchorId="22F78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16.3pt" o:ole="">
            <v:imagedata r:id="rId7" o:title=""/>
          </v:shape>
          <o:OLEObject Type="Embed" ProgID="Equation.DSMT4" ShapeID="_x0000_i1025" DrawAspect="Content" ObjectID="_1785313397" r:id="rId8"/>
        </w:objec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</w:rPr>
        <w:t>2Na + Cl</w:t>
      </w:r>
      <w:r w:rsidR="009553B9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</w:p>
    <w:p w14:paraId="523296BD" w14:textId="39324204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33466A" w:rsidRPr="009520F3">
        <w:rPr>
          <w:rFonts w:ascii="Times New Roman" w:hAnsi="Times New Roman" w:cs="Times New Roman"/>
          <w:bCs/>
          <w:sz w:val="24"/>
          <w:szCs w:val="24"/>
        </w:rPr>
        <w:t>2HBr</w:t>
      </w:r>
      <w:r w:rsidR="0033466A" w:rsidRPr="009520F3">
        <w:rPr>
          <w:rFonts w:ascii="Times New Roman" w:hAnsi="Times New Roman" w:cs="Times New Roman"/>
          <w:b/>
          <w:sz w:val="24"/>
          <w:szCs w:val="24"/>
        </w:rPr>
        <w:t xml:space="preserve"> + 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sym w:font="Wingdings 3" w:char="F022"/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Br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+ SO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14:paraId="79CDBBCE" w14:textId="68454721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HI + NaOH 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sym w:font="Wingdings 3" w:char="F022"/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NaI + H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3466A" w:rsidRPr="009520F3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14:paraId="4A3EC154" w14:textId="56598410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ydrogen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hali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de có nhiều ứng dụng trong đờ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i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sống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và sản xuất</w:t>
      </w:r>
      <w:r w:rsidR="004417E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564AE9CB" w14:textId="4EF1E98F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fluoride được d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ùng để tẩy cặn trong các thiết bị trao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đổi nhiệt; chất xúc tác trong nhà máy lọc dầu, công nghệ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làm giàu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uranium,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sản xuất dược phẩm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,…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12F7F60D" w14:textId="12DDA07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chloride được d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ùng để loại bỏ gỉ thép; sản xuất chất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tẩy rửa nhà vệ sinh, các hợp chất vô cơ và hữu cơ phục vụ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đời sống, sản xuất,...</w:t>
      </w:r>
    </w:p>
    <w:p w14:paraId="4DA71A60" w14:textId="618432A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bromide được dùng l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àm chất xúc tác cho các phản ứng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hữu cơ, sản xuất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ác vi mạch điện tử,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…</w:t>
      </w:r>
    </w:p>
    <w:p w14:paraId="1EABC3EC" w14:textId="4C25E4D4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>Hydrogen iodide</w:t>
      </w:r>
      <w:r w:rsidR="005106AC"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 được dùng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làm chất khử phổ biến trong các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phản ứng </w:t>
      </w:r>
      <w:r w:rsidR="00072EF1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hạt nhân</w:t>
      </w:r>
      <w:r w:rsidR="005106AC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.</w:t>
      </w:r>
    </w:p>
    <w:p w14:paraId="6BF7A899" w14:textId="259D4387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7F6E9B" w:rsidRPr="009520F3">
        <w:rPr>
          <w:rFonts w:ascii="Times New Roman" w:hAnsi="Times New Roman" w:cs="Times New Roman"/>
          <w:sz w:val="24"/>
          <w:szCs w:val="24"/>
        </w:rPr>
        <w:t>Để phân biệt được các ion halide trong dung dịch, cần phải tiến hành thí nghiệm và quan sát hiện tượng.</w:t>
      </w:r>
    </w:p>
    <w:p w14:paraId="3FD59DB8" w14:textId="3BF7BE4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Dung dịch dùng để nhận biết các ion halide là quỳ tím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011074DD" w14:textId="5B3213C2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ể nhận biết 2 dung dịch: CaCl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và NaNO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người ta dùng là dung dịch AgNO</w:t>
      </w:r>
      <w:r w:rsidR="00D71A8D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</w:p>
    <w:p w14:paraId="6F5FEDAB" w14:textId="2532DA1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7F6E9B" w:rsidRPr="009520F3">
        <w:rPr>
          <w:rFonts w:ascii="Times New Roman" w:hAnsi="Times New Roman" w:cs="Times New Roman"/>
          <w:bCs/>
          <w:sz w:val="24"/>
          <w:szCs w:val="24"/>
        </w:rPr>
        <w:t>Dùng dung dịch NaOH sẽ phân biệt được dung dịch HCl và HF.</w:t>
      </w:r>
    </w:p>
    <w:p w14:paraId="4E2D997B" w14:textId="5F917E1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Dung dịch NaF không phản ứng với dung dịch AgNO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6FFBB3DC" w14:textId="790EF58F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7.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Lấy lần </w:t>
      </w:r>
      <w:r w:rsidR="00506DBC" w:rsidRPr="009520F3">
        <w:rPr>
          <w:rStyle w:val="Bodytext4713pt"/>
          <w:rFonts w:eastAsiaTheme="minorHAnsi"/>
          <w:b w:val="0"/>
          <w:bCs w:val="0"/>
          <w:sz w:val="24"/>
          <w:szCs w:val="24"/>
        </w:rPr>
        <w:t>lượt</w:t>
      </w:r>
      <w:r w:rsidR="00506DBC" w:rsidRPr="009520F3">
        <w:rPr>
          <w:rStyle w:val="Bodytext4713pt"/>
          <w:rFonts w:eastAsiaTheme="minorHAnsi"/>
          <w:sz w:val="24"/>
          <w:szCs w:val="24"/>
        </w:rPr>
        <w:t xml:space="preserve">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khoảng 2 mL mỗi dung dịch NaF,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NaCl, NaBr và Na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I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ho vào 4 ống nghiệm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(</w:t>
      </w:r>
      <w:r w:rsidR="00506DBC" w:rsidRPr="009520F3">
        <w:rPr>
          <w:rStyle w:val="Bodytext4713pt"/>
          <w:rFonts w:eastAsiaTheme="minorHAnsi"/>
          <w:b w:val="0"/>
          <w:bCs w:val="0"/>
          <w:sz w:val="24"/>
          <w:szCs w:val="24"/>
        </w:rPr>
        <w:t xml:space="preserve">được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đánh số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thứ tự từ 1 đến 4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); t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hêm tiếp vào mỗi ống nghiệm vài giọt dung dịch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gNO</w:t>
      </w:r>
      <w:r w:rsidR="00506DBC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3</w:t>
      </w:r>
    </w:p>
    <w:p w14:paraId="190DCF60" w14:textId="41AF6AB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F347A3" w:rsidRPr="009520F3">
        <w:rPr>
          <w:rFonts w:ascii="Times New Roman" w:hAnsi="Times New Roman" w:cs="Times New Roman"/>
          <w:sz w:val="24"/>
          <w:szCs w:val="24"/>
        </w:rPr>
        <w:t>ống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 nghiệm</w:t>
      </w:r>
      <w:r w:rsidR="00F347A3"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xuất hiện kết tủa trắng chứa NaF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41D9618E" w14:textId="6F4D73E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F347A3" w:rsidRPr="009520F3">
        <w:rPr>
          <w:rFonts w:ascii="Times New Roman" w:hAnsi="Times New Roman" w:cs="Times New Roman"/>
          <w:sz w:val="24"/>
          <w:szCs w:val="24"/>
        </w:rPr>
        <w:t xml:space="preserve">ống 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nghiệm 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xuất hiện kết tủa vàng nhạt chứa NaBr.</w:t>
      </w:r>
    </w:p>
    <w:p w14:paraId="4B804998" w14:textId="608896A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F347A3" w:rsidRPr="009520F3">
        <w:rPr>
          <w:rFonts w:ascii="Times New Roman" w:hAnsi="Times New Roman" w:cs="Times New Roman"/>
          <w:sz w:val="24"/>
          <w:szCs w:val="24"/>
        </w:rPr>
        <w:t>ống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 nghiệm</w:t>
      </w:r>
      <w:r w:rsidR="00F347A3"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xuất hiện kết tủa vàng đậm chứa NaCl.</w:t>
      </w:r>
    </w:p>
    <w:p w14:paraId="1394313A" w14:textId="1956C38B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347A3" w:rsidRPr="009520F3">
        <w:rPr>
          <w:rFonts w:ascii="Times New Roman" w:hAnsi="Times New Roman" w:cs="Times New Roman"/>
          <w:sz w:val="24"/>
          <w:szCs w:val="24"/>
        </w:rPr>
        <w:t>ống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 nghiệm</w:t>
      </w:r>
      <w:r w:rsidR="00F347A3" w:rsidRPr="009520F3">
        <w:rPr>
          <w:rFonts w:ascii="Times New Roman" w:hAnsi="Times New Roman" w:cs="Times New Roman"/>
          <w:sz w:val="24"/>
          <w:szCs w:val="24"/>
        </w:rPr>
        <w:t xml:space="preserve"> không có hiện tượng</w:t>
      </w:r>
      <w:r w:rsidR="00F347A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hứa NaI.</w:t>
      </w:r>
    </w:p>
    <w:p w14:paraId="4494C400" w14:textId="09839090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5559E3" w:rsidRPr="009520F3">
        <w:rPr>
          <w:rFonts w:ascii="Times New Roman" w:hAnsi="Times New Roman" w:cs="Times New Roman"/>
          <w:sz w:val="24"/>
          <w:szCs w:val="24"/>
        </w:rPr>
        <w:t>R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ót 3 mL dung dịch HBr 1M vào 2 mL dung dịch NaOH 1M, cho quỳ tím vào dung dịch sau phản ứng</w:t>
      </w:r>
      <w:r w:rsidR="00D94A5F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3F5F107C" w14:textId="5AB9089C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quỳ tím sẽ 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óa màu đỏ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3D084D46" w14:textId="357066FE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5559E3" w:rsidRPr="009520F3">
        <w:rPr>
          <w:rFonts w:ascii="Times New Roman" w:hAnsi="Times New Roman" w:cs="Times New Roman"/>
          <w:sz w:val="24"/>
          <w:szCs w:val="24"/>
        </w:rPr>
        <w:t>dung dịch sau phản ứng có môi trường acid.</w:t>
      </w:r>
    </w:p>
    <w:p w14:paraId="0289434F" w14:textId="39FE90BB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5559E3" w:rsidRPr="009520F3">
        <w:rPr>
          <w:rFonts w:ascii="Times New Roman" w:hAnsi="Times New Roman" w:cs="Times New Roman"/>
          <w:sz w:val="24"/>
          <w:szCs w:val="24"/>
        </w:rPr>
        <w:t xml:space="preserve">quỳ tím sẽ </w:t>
      </w:r>
      <w:r w:rsidR="005559E3" w:rsidRPr="009520F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óa màu xanh.</w:t>
      </w:r>
    </w:p>
    <w:p w14:paraId="66E7EF1C" w14:textId="140B2228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559E3" w:rsidRPr="009520F3">
        <w:rPr>
          <w:rFonts w:ascii="Times New Roman" w:hAnsi="Times New Roman" w:cs="Times New Roman"/>
          <w:sz w:val="24"/>
          <w:szCs w:val="24"/>
        </w:rPr>
        <w:t>quỳ tím không đổi màu</w:t>
      </w:r>
      <w:r w:rsidR="005559E3" w:rsidRPr="009520F3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72A9B680" w14:textId="1599FF82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Trong dịch vị dạ dày của người có </w:t>
      </w:r>
      <w:r w:rsidR="005559E3" w:rsidRPr="009520F3">
        <w:rPr>
          <w:rFonts w:ascii="Times New Roman" w:hAnsi="Times New Roman" w:cs="Times New Roman"/>
          <w:sz w:val="24"/>
          <w:szCs w:val="24"/>
          <w:lang w:bidi="en-US"/>
        </w:rPr>
        <w:t>hydro</w:t>
      </w:r>
      <w:r w:rsidR="000C4097" w:rsidRPr="009520F3">
        <w:rPr>
          <w:rFonts w:ascii="Times New Roman" w:hAnsi="Times New Roman" w:cs="Times New Roman"/>
          <w:sz w:val="24"/>
          <w:szCs w:val="24"/>
          <w:lang w:bidi="en-US"/>
        </w:rPr>
        <w:t>hal</w:t>
      </w:r>
      <w:r w:rsidR="005559E3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ic acid </w:t>
      </w:r>
      <w:r w:rsidR="00D94A5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X 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với n</w:t>
      </w:r>
      <w:r w:rsidR="000C4097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ồ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g độ khoảng </w:t>
      </w:r>
      <w:r w:rsidR="005559E3" w:rsidRPr="009520F3">
        <w:rPr>
          <w:rStyle w:val="Bodytext143Spacing1pt"/>
          <w:rFonts w:ascii="Times New Roman" w:hAnsi="Times New Roman" w:cs="Times New Roman"/>
          <w:color w:val="auto"/>
          <w:sz w:val="24"/>
          <w:szCs w:val="24"/>
        </w:rPr>
        <w:t>10</w:t>
      </w:r>
      <w:r w:rsidR="000C4097" w:rsidRPr="009520F3">
        <w:rPr>
          <w:rStyle w:val="Bodytext143Spacing1pt"/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-4</w:t>
      </w:r>
      <w:r w:rsidR="000C4097" w:rsidRPr="009520F3">
        <w:rPr>
          <w:rStyle w:val="Bodytext143Spacing1pt"/>
          <w:rFonts w:ascii="Times New Roman" w:hAnsi="Times New Roman" w:cs="Times New Roman"/>
          <w:color w:val="auto"/>
          <w:sz w:val="24"/>
          <w:szCs w:val="24"/>
          <w:lang w:val="en-US"/>
        </w:rPr>
        <w:t>–10</w:t>
      </w:r>
      <w:r w:rsidR="000C4097" w:rsidRPr="009520F3">
        <w:rPr>
          <w:rStyle w:val="Bodytext143Spacing1pt"/>
          <w:rFonts w:ascii="Times New Roman" w:hAnsi="Times New Roman" w:cs="Times New Roman"/>
          <w:color w:val="auto"/>
          <w:sz w:val="24"/>
          <w:szCs w:val="24"/>
          <w:vertAlign w:val="superscript"/>
          <w:lang w:val="en-US"/>
        </w:rPr>
        <w:t>-3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mol/L, đóng vai trò quan trọng trong quá trình tiêu hoá, cùng với </w:t>
      </w:r>
      <w:r w:rsidR="005559E3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enzyme </w:t>
      </w:r>
      <w:r w:rsidR="005559E3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và sự co bóp của cơ dạ dày nhằm chuyển hoá thức ăn thành chất dinh dưỡng cho cơ thể dễ hấp thụ</w:t>
      </w:r>
      <w:r w:rsidR="00D94A5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.</w:t>
      </w:r>
    </w:p>
    <w:p w14:paraId="57C378B9" w14:textId="4C0ADCE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D94A5F" w:rsidRPr="009520F3">
        <w:rPr>
          <w:rFonts w:ascii="Times New Roman" w:hAnsi="Times New Roman" w:cs="Times New Roman"/>
          <w:sz w:val="24"/>
          <w:szCs w:val="24"/>
        </w:rPr>
        <w:t xml:space="preserve">X là </w:t>
      </w:r>
      <w:r w:rsidR="00D94A5F" w:rsidRPr="009520F3">
        <w:rPr>
          <w:rFonts w:ascii="Times New Roman" w:hAnsi="Times New Roman" w:cs="Times New Roman"/>
          <w:sz w:val="24"/>
          <w:szCs w:val="24"/>
          <w:lang w:bidi="en-US"/>
        </w:rPr>
        <w:t>hydrochloric acid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00FB4906" w14:textId="0B3F14A1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D94A5F" w:rsidRPr="009520F3">
        <w:rPr>
          <w:rFonts w:ascii="Times New Roman" w:hAnsi="Times New Roman" w:cs="Times New Roman"/>
          <w:sz w:val="24"/>
          <w:szCs w:val="24"/>
        </w:rPr>
        <w:t>Khi nồng độ của X</w:t>
      </w:r>
      <w:r w:rsidR="00D16EFF" w:rsidRPr="009520F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rong dạ dày vượt mức 0,001 mol/L sẽ dẫn tới tình trạng thừa acid.</w:t>
      </w:r>
    </w:p>
    <w:p w14:paraId="432D094D" w14:textId="2C122705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D16EFF" w:rsidRPr="009520F3">
        <w:rPr>
          <w:rFonts w:ascii="Times New Roman" w:hAnsi="Times New Roman" w:cs="Times New Roman"/>
          <w:sz w:val="24"/>
          <w:szCs w:val="24"/>
          <w:shd w:val="clear" w:color="auto" w:fill="FFFFFF"/>
        </w:rPr>
        <w:t>Người ta thường dùng NaHCO</w:t>
      </w:r>
      <w:r w:rsidR="00D16EFF" w:rsidRPr="009520F3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="00D16EFF" w:rsidRPr="009520F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để làm giảm cơn đau dạ dày.</w:t>
      </w:r>
    </w:p>
    <w:p w14:paraId="31CAA990" w14:textId="1B23005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16EFF" w:rsidRPr="009520F3">
        <w:rPr>
          <w:rFonts w:ascii="Times New Roman" w:hAnsi="Times New Roman" w:cs="Times New Roman"/>
          <w:sz w:val="24"/>
          <w:szCs w:val="24"/>
        </w:rPr>
        <w:t xml:space="preserve">X là </w:t>
      </w:r>
      <w:r w:rsidR="00D16EFF" w:rsidRPr="009520F3">
        <w:rPr>
          <w:rFonts w:ascii="Times New Roman" w:hAnsi="Times New Roman" w:cs="Times New Roman"/>
          <w:sz w:val="24"/>
          <w:szCs w:val="24"/>
          <w:lang w:bidi="en-US"/>
        </w:rPr>
        <w:t>hydro</w:t>
      </w:r>
      <w:r w:rsidR="00F8018D" w:rsidRPr="009520F3">
        <w:rPr>
          <w:rFonts w:ascii="Times New Roman" w:hAnsi="Times New Roman" w:cs="Times New Roman"/>
          <w:sz w:val="24"/>
          <w:szCs w:val="24"/>
          <w:lang w:bidi="en-US"/>
        </w:rPr>
        <w:t>gen chloride</w:t>
      </w:r>
      <w:r w:rsidR="00D16EFF" w:rsidRPr="009520F3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14:paraId="0D98293A" w14:textId="3EFC0462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huỷ tinh vốn cứng, trơn và khá trơ về mặt hoá học nên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việc chạm khắc là đi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ề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u không đơn giản. Muốn khắc cá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hoa văn, 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ầ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n phủ lên b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ề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mặt thuỷ t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i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h một lớp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paraffin,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h</w:t>
      </w:r>
      <w:r w:rsidR="00D17813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ự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c hiện chạm khắc các hoa v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ă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 lên lớp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paraffin,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để phần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huỷ tinh 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ầ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 khắc lộ ra. Nhỏ dung dịch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hydrofluoric acid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hoặc hỗn hợp CaF</w:t>
      </w:r>
      <w:r w:rsidR="006D5E9F" w:rsidRPr="009520F3">
        <w:rPr>
          <w:rFonts w:ascii="Times New Roman" w:hAnsi="Times New Roman" w:cs="Times New Roman"/>
          <w:sz w:val="24"/>
          <w:szCs w:val="24"/>
          <w:vertAlign w:val="subscript"/>
          <w:lang w:eastAsia="vi-VN" w:bidi="vi-VN"/>
        </w:rPr>
        <w:t>2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và H</w:t>
      </w:r>
      <w:r w:rsidR="006D5E9F" w:rsidRPr="009520F3">
        <w:rPr>
          <w:rFonts w:ascii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S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O</w:t>
      </w:r>
      <w:r w:rsidR="006D5E9F" w:rsidRPr="009520F3">
        <w:rPr>
          <w:rFonts w:ascii="Times New Roman" w:hAnsi="Times New Roman" w:cs="Times New Roman"/>
          <w:sz w:val="24"/>
          <w:szCs w:val="24"/>
          <w:vertAlign w:val="subscript"/>
          <w:lang w:val="vi-VN" w:eastAsia="vi-VN" w:bidi="vi-VN"/>
        </w:rPr>
        <w:t>4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đặc lên lớp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paraffin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đó, phần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huỷ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t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i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nh 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ầ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n chạm kh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ắ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c s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ẽ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bị ăn mòn, tạo nên những hoa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v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ă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n trên vật dụng c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ầ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n trang trí. </w:t>
      </w:r>
    </w:p>
    <w:p w14:paraId="39C402CA" w14:textId="1ECA0D10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>a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</w:rPr>
        <w:t xml:space="preserve">HF là 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là </w:t>
      </w:r>
      <w:r w:rsidR="006D5E9F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acid 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mạnh và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có </w:t>
      </w:r>
      <w:r w:rsidR="00D17813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tính chất đặc biệt là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 xml:space="preserve"> ăn mòn thuỷ tinh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.</w:t>
      </w:r>
      <w:r w:rsidRPr="009520F3">
        <w:rPr>
          <w:rFonts w:ascii="Times New Roman" w:hAnsi="Times New Roman" w:cs="Times New Roman"/>
          <w:sz w:val="24"/>
          <w:szCs w:val="24"/>
        </w:rPr>
        <w:tab/>
      </w:r>
    </w:p>
    <w:p w14:paraId="2FABCF55" w14:textId="653460FA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P</w:t>
      </w:r>
      <w:r w:rsidR="006D5E9F" w:rsidRPr="009520F3">
        <w:rPr>
          <w:rFonts w:ascii="Times New Roman" w:hAnsi="Times New Roman" w:cs="Times New Roman"/>
          <w:sz w:val="24"/>
          <w:szCs w:val="24"/>
          <w:lang w:val="vi-VN" w:eastAsia="vi-VN" w:bidi="vi-VN"/>
        </w:rPr>
        <w:t>hương trình hoá học của phản ứng</w:t>
      </w:r>
      <w:r w:rsidR="006D5E9F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ă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n mòn thủy tinh là: 4HF + SiO</w:t>
      </w:r>
      <w:r w:rsidR="00F8018D" w:rsidRPr="009520F3">
        <w:rPr>
          <w:rFonts w:ascii="Times New Roman" w:hAnsi="Times New Roman" w:cs="Times New Roman"/>
          <w:sz w:val="24"/>
          <w:szCs w:val="24"/>
          <w:vertAlign w:val="subscript"/>
          <w:lang w:eastAsia="vi-VN" w:bidi="vi-VN"/>
        </w:rPr>
        <w:t>2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sym w:font="Wingdings 3" w:char="F022"/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SiF</w:t>
      </w:r>
      <w:r w:rsidR="00F8018D" w:rsidRPr="009520F3">
        <w:rPr>
          <w:rFonts w:ascii="Times New Roman" w:hAnsi="Times New Roman" w:cs="Times New Roman"/>
          <w:sz w:val="24"/>
          <w:szCs w:val="24"/>
          <w:vertAlign w:val="subscript"/>
          <w:lang w:eastAsia="vi-VN" w:bidi="vi-VN"/>
        </w:rPr>
        <w:t>4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 xml:space="preserve"> + 2H</w:t>
      </w:r>
      <w:r w:rsidR="00F8018D" w:rsidRPr="009520F3">
        <w:rPr>
          <w:rFonts w:ascii="Times New Roman" w:hAnsi="Times New Roman" w:cs="Times New Roman"/>
          <w:sz w:val="24"/>
          <w:szCs w:val="24"/>
          <w:vertAlign w:val="subscript"/>
          <w:lang w:eastAsia="vi-VN" w:bidi="vi-VN"/>
        </w:rPr>
        <w:t>2</w:t>
      </w:r>
      <w:r w:rsidR="00F8018D" w:rsidRPr="009520F3">
        <w:rPr>
          <w:rFonts w:ascii="Times New Roman" w:hAnsi="Times New Roman" w:cs="Times New Roman"/>
          <w:sz w:val="24"/>
          <w:szCs w:val="24"/>
          <w:lang w:eastAsia="vi-VN" w:bidi="vi-VN"/>
        </w:rPr>
        <w:t>O</w:t>
      </w:r>
    </w:p>
    <w:p w14:paraId="6D3DC273" w14:textId="3F4FA549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F8018D" w:rsidRPr="009520F3">
        <w:rPr>
          <w:rFonts w:ascii="Times New Roman" w:hAnsi="Times New Roman" w:cs="Times New Roman"/>
          <w:bCs/>
          <w:sz w:val="24"/>
          <w:szCs w:val="24"/>
        </w:rPr>
        <w:t>Để bảo quản</w:t>
      </w:r>
      <w:r w:rsidR="00F8018D" w:rsidRPr="009520F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018D" w:rsidRPr="009520F3">
        <w:rPr>
          <w:rFonts w:ascii="Times New Roman" w:hAnsi="Times New Roman" w:cs="Times New Roman"/>
          <w:sz w:val="24"/>
          <w:szCs w:val="24"/>
          <w:lang w:bidi="en-US"/>
        </w:rPr>
        <w:t xml:space="preserve">hydrofluoric acid, người ta chứa trong bình bằng </w:t>
      </w:r>
      <w:r w:rsidR="00186B07" w:rsidRPr="009520F3">
        <w:rPr>
          <w:rFonts w:ascii="Times New Roman" w:hAnsi="Times New Roman" w:cs="Times New Roman"/>
          <w:sz w:val="24"/>
          <w:szCs w:val="24"/>
          <w:lang w:bidi="en-US"/>
        </w:rPr>
        <w:t>nhựa</w:t>
      </w:r>
      <w:r w:rsidR="00F8018D" w:rsidRPr="009520F3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14:paraId="7559960F" w14:textId="47F1AFB6" w:rsidR="00F248FF" w:rsidRPr="009520F3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</w:rPr>
        <w:tab/>
      </w:r>
      <w:r w:rsidRPr="009520F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17813" w:rsidRPr="009520F3">
        <w:rPr>
          <w:rFonts w:ascii="Times New Roman" w:hAnsi="Times New Roman" w:cs="Times New Roman"/>
          <w:bCs/>
          <w:sz w:val="24"/>
          <w:szCs w:val="24"/>
        </w:rPr>
        <w:t>Tất</w:t>
      </w:r>
      <w:r w:rsidR="00D17813" w:rsidRPr="009520F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17813" w:rsidRPr="009520F3">
        <w:rPr>
          <w:rFonts w:ascii="Times New Roman" w:hAnsi="Times New Roman" w:cs="Times New Roman"/>
          <w:bCs/>
          <w:sz w:val="24"/>
          <w:szCs w:val="24"/>
        </w:rPr>
        <w:t xml:space="preserve">cả các </w:t>
      </w:r>
      <w:r w:rsidR="00D17813" w:rsidRPr="009520F3">
        <w:rPr>
          <w:rFonts w:ascii="Times New Roman" w:hAnsi="Times New Roman" w:cs="Times New Roman"/>
          <w:sz w:val="24"/>
          <w:szCs w:val="24"/>
          <w:lang w:bidi="en-US"/>
        </w:rPr>
        <w:t>hydrohalic acid đều có khả năng ăn mòn thủy tinh.</w:t>
      </w:r>
    </w:p>
    <w:p w14:paraId="14FED1C5" w14:textId="77777777" w:rsidR="001C45A3" w:rsidRPr="004D03CE" w:rsidRDefault="001C45A3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C35B7C" w14:textId="304D9828" w:rsidR="002B6DF5" w:rsidRPr="004D03CE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86279A"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6B9C8DB2" w14:textId="6E321D1D" w:rsidR="00F248FF" w:rsidRPr="004D03CE" w:rsidRDefault="0086279A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="00F859EB" w:rsidRPr="004D03CE">
        <w:rPr>
          <w:rFonts w:ascii="Times New Roman" w:hAnsi="Times New Roman" w:cs="Times New Roman"/>
          <w:sz w:val="24"/>
          <w:szCs w:val="24"/>
        </w:rPr>
        <w:t xml:space="preserve">Cho các chất sau: </w:t>
      </w:r>
      <w:r w:rsidR="00F859EB" w:rsidRPr="004D03CE">
        <w:rPr>
          <w:rFonts w:ascii="Times New Roman" w:hAnsi="Times New Roman" w:cs="Times New Roman"/>
          <w:bCs/>
          <w:sz w:val="24"/>
          <w:szCs w:val="24"/>
        </w:rPr>
        <w:t>Fe</w:t>
      </w:r>
      <w:r w:rsidR="00F859EB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F859EB" w:rsidRPr="004D03CE">
        <w:rPr>
          <w:rFonts w:ascii="Times New Roman" w:hAnsi="Times New Roman" w:cs="Times New Roman"/>
          <w:bCs/>
          <w:sz w:val="24"/>
          <w:szCs w:val="24"/>
        </w:rPr>
        <w:t>O</w:t>
      </w:r>
      <w:r w:rsidR="00F859EB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F859EB" w:rsidRPr="004D03CE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F859EB" w:rsidRPr="004D03CE">
        <w:rPr>
          <w:rFonts w:ascii="Times New Roman" w:hAnsi="Times New Roman" w:cs="Times New Roman"/>
          <w:sz w:val="24"/>
          <w:szCs w:val="24"/>
        </w:rPr>
        <w:t>CaCO</w:t>
      </w:r>
      <w:r w:rsidR="00F859EB" w:rsidRPr="004D03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859EB" w:rsidRPr="004D03CE">
        <w:rPr>
          <w:rFonts w:ascii="Times New Roman" w:hAnsi="Times New Roman" w:cs="Times New Roman"/>
          <w:sz w:val="24"/>
          <w:szCs w:val="24"/>
        </w:rPr>
        <w:t>,</w:t>
      </w:r>
      <w:r w:rsidR="008000AC" w:rsidRPr="004D03CE">
        <w:rPr>
          <w:rFonts w:ascii="Times New Roman" w:hAnsi="Times New Roman" w:cs="Times New Roman"/>
          <w:sz w:val="24"/>
          <w:szCs w:val="24"/>
        </w:rPr>
        <w:t xml:space="preserve"> H</w:t>
      </w:r>
      <w:r w:rsidR="008000AC"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000AC" w:rsidRPr="004D03CE">
        <w:rPr>
          <w:rFonts w:ascii="Times New Roman" w:hAnsi="Times New Roman" w:cs="Times New Roman"/>
          <w:sz w:val="24"/>
          <w:szCs w:val="24"/>
        </w:rPr>
        <w:t>SO</w:t>
      </w:r>
      <w:r w:rsidR="008000AC" w:rsidRPr="004D03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000AC" w:rsidRPr="004D03CE">
        <w:rPr>
          <w:rFonts w:ascii="Times New Roman" w:hAnsi="Times New Roman" w:cs="Times New Roman"/>
          <w:sz w:val="24"/>
          <w:szCs w:val="24"/>
        </w:rPr>
        <w:t>, Ag, Mg(OH)</w:t>
      </w:r>
      <w:r w:rsidR="008000AC" w:rsidRPr="004D03CE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="00F859EB" w:rsidRPr="004D03CE">
        <w:rPr>
          <w:rFonts w:ascii="Times New Roman" w:hAnsi="Times New Roman" w:cs="Times New Roman"/>
          <w:bCs/>
          <w:sz w:val="24"/>
          <w:szCs w:val="24"/>
        </w:rPr>
        <w:t>Fe, CuO, AgNO</w:t>
      </w:r>
      <w:r w:rsidR="00F859EB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8000AC" w:rsidRPr="004D03CE">
        <w:rPr>
          <w:rFonts w:ascii="Times New Roman" w:hAnsi="Times New Roman" w:cs="Times New Roman"/>
          <w:bCs/>
          <w:sz w:val="24"/>
          <w:szCs w:val="24"/>
        </w:rPr>
        <w:t>.</w:t>
      </w:r>
      <w:r w:rsidR="00F859EB" w:rsidRPr="004D03CE">
        <w:rPr>
          <w:rFonts w:ascii="Times New Roman" w:hAnsi="Times New Roman" w:cs="Times New Roman"/>
          <w:sz w:val="24"/>
          <w:szCs w:val="24"/>
        </w:rPr>
        <w:t xml:space="preserve"> </w:t>
      </w:r>
      <w:r w:rsidR="008000AC" w:rsidRPr="004D03CE">
        <w:rPr>
          <w:rFonts w:ascii="Times New Roman" w:hAnsi="Times New Roman" w:cs="Times New Roman"/>
          <w:sz w:val="24"/>
          <w:szCs w:val="24"/>
        </w:rPr>
        <w:t xml:space="preserve">Có bao nhiêu </w:t>
      </w:r>
      <w:r w:rsidR="00F859EB" w:rsidRPr="004D03CE">
        <w:rPr>
          <w:rFonts w:ascii="Times New Roman" w:hAnsi="Times New Roman" w:cs="Times New Roman"/>
          <w:sz w:val="24"/>
          <w:szCs w:val="24"/>
        </w:rPr>
        <w:t xml:space="preserve">chất tác dụng với dung dịch </w:t>
      </w:r>
      <w:r w:rsidR="00F859EB" w:rsidRPr="004D03CE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F859EB" w:rsidRPr="004D03CE">
        <w:rPr>
          <w:rFonts w:ascii="Times New Roman" w:hAnsi="Times New Roman" w:cs="Times New Roman"/>
          <w:sz w:val="24"/>
          <w:szCs w:val="24"/>
        </w:rPr>
        <w:t>ydrochloric</w:t>
      </w:r>
      <w:r w:rsidR="00F859EB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acid</w:t>
      </w:r>
      <w:r w:rsidR="00F859EB" w:rsidRPr="004D03CE">
        <w:rPr>
          <w:rFonts w:ascii="Times New Roman" w:hAnsi="Times New Roman" w:cs="Times New Roman"/>
          <w:sz w:val="24"/>
          <w:szCs w:val="24"/>
        </w:rPr>
        <w:t>?</w:t>
      </w:r>
    </w:p>
    <w:p w14:paraId="1E424405" w14:textId="7DDF40F1" w:rsidR="008000AC" w:rsidRPr="004D03CE" w:rsidRDefault="0086279A" w:rsidP="004D03CE">
      <w:pPr>
        <w:tabs>
          <w:tab w:val="left" w:pos="36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="008000AC" w:rsidRPr="004D03CE">
        <w:rPr>
          <w:rFonts w:ascii="Times New Roman" w:hAnsi="Times New Roman" w:cs="Times New Roman"/>
          <w:color w:val="000000"/>
          <w:sz w:val="24"/>
          <w:szCs w:val="24"/>
        </w:rPr>
        <w:t>Có 4 dung dịch NaF, NaCl, NaBr, NaI đựng trong các lọ bị mất nhãn. Nếu dùng dung dịch AgNO</w:t>
      </w:r>
      <w:r w:rsidR="008000AC"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8000AC"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thì có thể nhận được</w:t>
      </w:r>
      <w:r w:rsidR="00E12E23"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bao nhiêu dung dịch?</w:t>
      </w:r>
    </w:p>
    <w:p w14:paraId="6EDC6719" w14:textId="5910449B" w:rsidR="00E12E23" w:rsidRPr="004D03CE" w:rsidRDefault="0086279A" w:rsidP="004D03CE">
      <w:pPr>
        <w:spacing w:after="0"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Cho các 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phương trình 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phản ứng sau:</w:t>
      </w:r>
    </w:p>
    <w:p w14:paraId="2B2B5BB5" w14:textId="33BEA20E" w:rsidR="00E142B2" w:rsidRPr="004D03CE" w:rsidRDefault="00E142B2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sz w:val="24"/>
          <w:szCs w:val="24"/>
        </w:rPr>
        <w:tab/>
      </w:r>
      <w:r w:rsidRPr="004D03CE">
        <w:rPr>
          <w:rFonts w:ascii="Times New Roman" w:hAnsi="Times New Roman" w:cs="Times New Roman"/>
          <w:bCs/>
          <w:sz w:val="24"/>
          <w:szCs w:val="24"/>
        </w:rPr>
        <w:t>a.</w:t>
      </w:r>
      <w:r w:rsidRPr="004D03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bCs/>
          <w:sz w:val="24"/>
          <w:szCs w:val="24"/>
        </w:rPr>
        <w:t>2HBr</w:t>
      </w:r>
      <w:r w:rsidRPr="004D03CE">
        <w:rPr>
          <w:rFonts w:ascii="Times New Roman" w:hAnsi="Times New Roman" w:cs="Times New Roman"/>
          <w:b/>
          <w:sz w:val="24"/>
          <w:szCs w:val="24"/>
        </w:rPr>
        <w:t xml:space="preserve"> + 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Br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+ SO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 xml:space="preserve"> + 2H</w:t>
      </w:r>
      <w:r w:rsidRPr="004D03C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color w:val="000000"/>
          <w:sz w:val="24"/>
          <w:szCs w:val="24"/>
        </w:rPr>
        <w:t>O</w:t>
      </w:r>
    </w:p>
    <w:p w14:paraId="07F6DBE0" w14:textId="1585C600" w:rsidR="00E12E23" w:rsidRPr="004D03CE" w:rsidRDefault="00E12E23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b. H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Br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NaOH </w:t>
      </w:r>
      <w:r w:rsidR="00E142B2"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NaBr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H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4514CDC0" w14:textId="7BD0F016" w:rsidR="00E142B2" w:rsidRPr="004D03CE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c. 2HBr +</w:t>
      </w:r>
      <w:r w:rsidR="00333010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Zn </w:t>
      </w:r>
      <w:r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ZnBr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H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</w:p>
    <w:p w14:paraId="1C777484" w14:textId="6E28E7AF" w:rsidR="00E12E23" w:rsidRPr="004D03CE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d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. 6H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Br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Al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3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="00E12E23"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="00E12E23" w:rsidRPr="004D03C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2Al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Br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3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3H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="00E12E23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2DBDAF9D" w14:textId="6EEF12DE" w:rsidR="00E12E23" w:rsidRPr="004D03CE" w:rsidRDefault="00E12E23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Có bao nhiêu phản ứng trong đó H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Br 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thể hiện tính acid mạnh?</w:t>
      </w:r>
    </w:p>
    <w:p w14:paraId="012188D2" w14:textId="77777777" w:rsidR="00E142B2" w:rsidRPr="004D03CE" w:rsidRDefault="0086279A" w:rsidP="004D03CE">
      <w:pPr>
        <w:spacing w:after="0"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="00E142B2"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Cho các phương trình phản ứng sau:</w:t>
      </w:r>
    </w:p>
    <w:p w14:paraId="47ECD8A2" w14:textId="62E96EB1" w:rsidR="00E142B2" w:rsidRPr="004D03CE" w:rsidRDefault="00E142B2" w:rsidP="004D03CE">
      <w:pPr>
        <w:tabs>
          <w:tab w:val="left" w:pos="284"/>
          <w:tab w:val="left" w:pos="426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4D03CE">
        <w:rPr>
          <w:rFonts w:ascii="Times New Roman" w:hAnsi="Times New Roman" w:cs="Times New Roman"/>
          <w:sz w:val="24"/>
          <w:szCs w:val="24"/>
        </w:rPr>
        <w:tab/>
        <w:t xml:space="preserve">a. HCl + NaOH </w:t>
      </w:r>
      <w:r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sz w:val="24"/>
          <w:szCs w:val="24"/>
        </w:rPr>
        <w:t>NaCl + 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>O.</w:t>
      </w:r>
    </w:p>
    <w:p w14:paraId="643F897A" w14:textId="226E90F3" w:rsidR="00E142B2" w:rsidRPr="004D03CE" w:rsidRDefault="00E142B2" w:rsidP="004D03C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</w:t>
      </w:r>
      <w:r w:rsidRPr="004D03C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4D03CE">
        <w:rPr>
          <w:rFonts w:ascii="Times New Roman" w:hAnsi="Times New Roman" w:cs="Times New Roman"/>
          <w:sz w:val="24"/>
          <w:szCs w:val="24"/>
        </w:rPr>
        <w:t xml:space="preserve">b. 2HCl + Mg </w:t>
      </w:r>
      <w:r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sz w:val="24"/>
          <w:szCs w:val="24"/>
        </w:rPr>
        <w:t>MgCl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>+ 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48A0A39" w14:textId="727DBD3A" w:rsidR="00E142B2" w:rsidRPr="004D03CE" w:rsidRDefault="00E142B2" w:rsidP="004D03C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Pr="004D03CE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4D03C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4D03CE">
        <w:rPr>
          <w:rFonts w:ascii="Times New Roman" w:hAnsi="Times New Roman" w:cs="Times New Roman"/>
          <w:sz w:val="24"/>
          <w:szCs w:val="24"/>
        </w:rPr>
        <w:t>c. MnO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4D03CE">
        <w:rPr>
          <w:rFonts w:ascii="Times New Roman" w:hAnsi="Times New Roman" w:cs="Times New Roman"/>
          <w:sz w:val="24"/>
          <w:szCs w:val="24"/>
        </w:rPr>
        <w:t xml:space="preserve">+ 4HCl </w:t>
      </w:r>
      <w:r w:rsidR="00333010" w:rsidRPr="004D03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40" w14:anchorId="4E06B5EA">
          <v:shape id="_x0000_i1026" type="#_x0000_t75" style="width:30.55pt;height:17pt" o:ole="">
            <v:imagedata r:id="rId9" o:title=""/>
          </v:shape>
          <o:OLEObject Type="Embed" ProgID="Equation.DSMT4" ShapeID="_x0000_i1026" DrawAspect="Content" ObjectID="_1785313398" r:id="rId10"/>
        </w:object>
      </w:r>
      <w:r w:rsidRPr="004D03CE">
        <w:rPr>
          <w:rFonts w:ascii="Times New Roman" w:hAnsi="Times New Roman" w:cs="Times New Roman"/>
          <w:sz w:val="24"/>
          <w:szCs w:val="24"/>
        </w:rPr>
        <w:t xml:space="preserve"> MnCl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>+ Cl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 xml:space="preserve"> + 2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D03CE">
        <w:rPr>
          <w:rFonts w:ascii="Times New Roman" w:hAnsi="Times New Roman" w:cs="Times New Roman"/>
          <w:sz w:val="24"/>
          <w:szCs w:val="24"/>
        </w:rPr>
        <w:t>O.</w:t>
      </w:r>
    </w:p>
    <w:p w14:paraId="1D0E125C" w14:textId="193E5AF6" w:rsidR="00F248FF" w:rsidRPr="004D03CE" w:rsidRDefault="00E142B2" w:rsidP="004D03CE">
      <w:pPr>
        <w:tabs>
          <w:tab w:val="left" w:pos="27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4D03CE">
        <w:rPr>
          <w:rFonts w:ascii="Times New Roman" w:hAnsi="Times New Roman" w:cs="Times New Roman"/>
          <w:sz w:val="24"/>
          <w:szCs w:val="24"/>
        </w:rPr>
        <w:tab/>
        <w:t>d. N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4D03CE">
        <w:rPr>
          <w:rFonts w:ascii="Times New Roman" w:hAnsi="Times New Roman" w:cs="Times New Roman"/>
          <w:sz w:val="24"/>
          <w:szCs w:val="24"/>
        </w:rPr>
        <w:t xml:space="preserve">+ HCl </w:t>
      </w:r>
      <w:r w:rsidRPr="004D03CE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4D03CE">
        <w:rPr>
          <w:rFonts w:ascii="Times New Roman" w:hAnsi="Times New Roman" w:cs="Times New Roman"/>
          <w:sz w:val="24"/>
          <w:szCs w:val="24"/>
        </w:rPr>
        <w:t xml:space="preserve"> NH</w:t>
      </w:r>
      <w:r w:rsidRPr="004D03C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D03CE">
        <w:rPr>
          <w:rFonts w:ascii="Times New Roman" w:hAnsi="Times New Roman" w:cs="Times New Roman"/>
          <w:sz w:val="24"/>
          <w:szCs w:val="24"/>
        </w:rPr>
        <w:t>Cl</w:t>
      </w:r>
      <w:r w:rsidRPr="004D03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D03CE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61CE847" w14:textId="7F06FD8D" w:rsidR="00E142B2" w:rsidRPr="004D03CE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e. 16HCl + 2KMnO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4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4D03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40" w14:anchorId="6CAA2366">
          <v:shape id="_x0000_i1027" type="#_x0000_t75" style="width:30.55pt;height:17pt" o:ole="">
            <v:imagedata r:id="rId9" o:title=""/>
          </v:shape>
          <o:OLEObject Type="Embed" ProgID="Equation.DSMT4" ShapeID="_x0000_i1027" DrawAspect="Content" ObjectID="_1785313399" r:id="rId11"/>
        </w:objec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2KCl + 2MnCl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5Cl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8H</w:t>
      </w:r>
      <w:r w:rsidRPr="004D03CE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4D03CE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65DC5083" w14:textId="24A3A101" w:rsidR="00E142B2" w:rsidRPr="004D03CE" w:rsidRDefault="00E142B2" w:rsidP="004D03CE">
      <w:pPr>
        <w:spacing w:after="0" w:line="276" w:lineRule="auto"/>
        <w:jc w:val="both"/>
        <w:rPr>
          <w:rFonts w:ascii="Times New Roman" w:hAnsi="Times New Roman" w:cs="Times New Roman"/>
          <w:strike/>
          <w:sz w:val="24"/>
          <w:szCs w:val="24"/>
        </w:rPr>
      </w:pPr>
      <w:r w:rsidRPr="004D03CE">
        <w:rPr>
          <w:rFonts w:ascii="Times New Roman" w:hAnsi="Times New Roman" w:cs="Times New Roman"/>
          <w:sz w:val="24"/>
          <w:szCs w:val="24"/>
        </w:rPr>
        <w:lastRenderedPageBreak/>
        <w:t>Số phản ứng trong đó HCl đóng vai trò chất khử là bao nhiêu?</w:t>
      </w:r>
    </w:p>
    <w:p w14:paraId="4185F302" w14:textId="13710095" w:rsidR="00333010" w:rsidRPr="004D03CE" w:rsidRDefault="0086279A" w:rsidP="004D03CE">
      <w:pPr>
        <w:tabs>
          <w:tab w:val="left" w:pos="218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333010" w:rsidRPr="004D03CE">
        <w:rPr>
          <w:rFonts w:ascii="Times New Roman" w:hAnsi="Times New Roman" w:cs="Times New Roman"/>
          <w:sz w:val="24"/>
          <w:szCs w:val="24"/>
        </w:rPr>
        <w:t xml:space="preserve">Khi hòa tan hoàn toàn 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>Fe</w:t>
      </w:r>
      <w:r w:rsidR="00333010" w:rsidRPr="004D03CE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333010" w:rsidRPr="004D03CE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4 </w:t>
      </w:r>
      <w:r w:rsidR="00333010" w:rsidRPr="004D03CE">
        <w:rPr>
          <w:rFonts w:ascii="Times New Roman" w:hAnsi="Times New Roman" w:cs="Times New Roman"/>
          <w:sz w:val="24"/>
          <w:szCs w:val="24"/>
        </w:rPr>
        <w:t>vào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dung dịch H</w:t>
      </w:r>
      <w:r w:rsidR="00333010" w:rsidRPr="004D03CE">
        <w:rPr>
          <w:rFonts w:ascii="Times New Roman" w:hAnsi="Times New Roman" w:cs="Times New Roman"/>
          <w:sz w:val="24"/>
          <w:szCs w:val="24"/>
        </w:rPr>
        <w:t>Cl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(dư) </w:t>
      </w:r>
      <w:r w:rsidR="00333010" w:rsidRPr="004D03CE">
        <w:rPr>
          <w:rFonts w:ascii="Times New Roman" w:hAnsi="Times New Roman" w:cs="Times New Roman"/>
          <w:sz w:val="24"/>
          <w:szCs w:val="24"/>
        </w:rPr>
        <w:t>thu được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33010" w:rsidRPr="004D03CE">
        <w:rPr>
          <w:rFonts w:ascii="Times New Roman" w:hAnsi="Times New Roman" w:cs="Times New Roman"/>
          <w:sz w:val="24"/>
          <w:szCs w:val="24"/>
        </w:rPr>
        <w:t>dung dịch X</w:t>
      </w:r>
      <w:r w:rsidR="00333010" w:rsidRPr="004D03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333010" w:rsidRPr="004D03CE">
        <w:rPr>
          <w:rFonts w:ascii="Times New Roman" w:hAnsi="Times New Roman" w:cs="Times New Roman"/>
          <w:sz w:val="24"/>
          <w:szCs w:val="24"/>
        </w:rPr>
        <w:t xml:space="preserve"> Trong dung dịch X chứa bao nhiêu muối? </w:t>
      </w:r>
    </w:p>
    <w:p w14:paraId="52F39B30" w14:textId="2F29F4E4" w:rsidR="00A0390C" w:rsidRPr="004D03CE" w:rsidRDefault="0086279A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="00A0390C" w:rsidRPr="004D03CE">
        <w:rPr>
          <w:rFonts w:ascii="Times New Roman" w:hAnsi="Times New Roman" w:cs="Times New Roman"/>
          <w:sz w:val="24"/>
          <w:szCs w:val="24"/>
        </w:rPr>
        <w:t xml:space="preserve">Cho các chất sau: 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Fe</w:t>
      </w:r>
      <w:r w:rsidR="00A0390C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O</w:t>
      </w:r>
      <w:r w:rsidR="00A0390C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, Fe</w:t>
      </w:r>
      <w:r w:rsidR="00A0390C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O</w:t>
      </w:r>
      <w:r w:rsidR="00A0390C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A0390C" w:rsidRPr="004D03CE">
        <w:rPr>
          <w:rFonts w:ascii="Times New Roman" w:hAnsi="Times New Roman" w:cs="Times New Roman"/>
          <w:sz w:val="24"/>
          <w:szCs w:val="24"/>
        </w:rPr>
        <w:t>FeO, FeS, Fe(OH)</w:t>
      </w:r>
      <w:r w:rsidR="00A0390C" w:rsidRPr="004D03CE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 xml:space="preserve">Fe, </w:t>
      </w:r>
      <w:r w:rsidR="00A0390C" w:rsidRPr="004D03CE">
        <w:rPr>
          <w:rFonts w:ascii="Times New Roman" w:hAnsi="Times New Roman" w:cs="Times New Roman"/>
          <w:sz w:val="24"/>
          <w:szCs w:val="24"/>
        </w:rPr>
        <w:t>Fe(OH)</w:t>
      </w:r>
      <w:r w:rsidR="00A0390C" w:rsidRPr="004D03C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0390C" w:rsidRPr="004D03CE">
        <w:rPr>
          <w:rFonts w:ascii="Times New Roman" w:hAnsi="Times New Roman" w:cs="Times New Roman"/>
          <w:bCs/>
          <w:sz w:val="24"/>
          <w:szCs w:val="24"/>
        </w:rPr>
        <w:t>.</w:t>
      </w:r>
      <w:r w:rsidR="00A0390C" w:rsidRPr="004D03CE">
        <w:rPr>
          <w:rFonts w:ascii="Times New Roman" w:hAnsi="Times New Roman" w:cs="Times New Roman"/>
          <w:sz w:val="24"/>
          <w:szCs w:val="24"/>
        </w:rPr>
        <w:t xml:space="preserve"> Số chất tác dụng với dung dịch </w:t>
      </w:r>
      <w:r w:rsidR="00A0390C" w:rsidRPr="004D03CE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A0390C" w:rsidRPr="004D03CE">
        <w:rPr>
          <w:rFonts w:ascii="Times New Roman" w:hAnsi="Times New Roman" w:cs="Times New Roman"/>
          <w:sz w:val="24"/>
          <w:szCs w:val="24"/>
        </w:rPr>
        <w:t>ydrochloric</w:t>
      </w:r>
      <w:r w:rsidR="00A0390C" w:rsidRPr="004D03CE">
        <w:rPr>
          <w:rFonts w:ascii="Times New Roman" w:hAnsi="Times New Roman" w:cs="Times New Roman"/>
          <w:sz w:val="24"/>
          <w:szCs w:val="24"/>
          <w:lang w:val="vi-VN"/>
        </w:rPr>
        <w:t xml:space="preserve"> acid</w:t>
      </w:r>
      <w:r w:rsidR="00A0390C" w:rsidRPr="004D03CE">
        <w:rPr>
          <w:rFonts w:ascii="Times New Roman" w:hAnsi="Times New Roman" w:cs="Times New Roman"/>
          <w:sz w:val="24"/>
          <w:szCs w:val="24"/>
        </w:rPr>
        <w:t xml:space="preserve"> chỉ sinh ra FeCl</w:t>
      </w:r>
      <w:r w:rsidR="00A0390C" w:rsidRPr="004D03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0390C" w:rsidRPr="004D03CE">
        <w:rPr>
          <w:rFonts w:ascii="Times New Roman" w:hAnsi="Times New Roman" w:cs="Times New Roman"/>
          <w:sz w:val="24"/>
          <w:szCs w:val="24"/>
        </w:rPr>
        <w:t>?</w:t>
      </w:r>
    </w:p>
    <w:p w14:paraId="01381CD6" w14:textId="0346F13A" w:rsidR="00F248FF" w:rsidRPr="00A011BF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>Câu 7.</w:t>
      </w:r>
      <w:r w:rsidR="00A011B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011BF" w:rsidRPr="00A011BF">
        <w:rPr>
          <w:rFonts w:ascii="Times New Roman" w:hAnsi="Times New Roman" w:cs="Times New Roman"/>
          <w:sz w:val="24"/>
          <w:szCs w:val="24"/>
        </w:rPr>
        <w:t>Đun nóng</w:t>
      </w:r>
      <w:r w:rsidR="00A011B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011BF" w:rsidRPr="00A011BF">
        <w:rPr>
          <w:rFonts w:ascii="Times New Roman" w:hAnsi="Times New Roman" w:cs="Times New Roman"/>
          <w:sz w:val="24"/>
          <w:szCs w:val="24"/>
        </w:rPr>
        <w:t>lần lượt</w:t>
      </w:r>
      <w:r w:rsidR="00A011B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011BF" w:rsidRPr="00A011BF">
        <w:rPr>
          <w:rFonts w:ascii="Times New Roman" w:hAnsi="Times New Roman" w:cs="Times New Roman"/>
          <w:sz w:val="24"/>
          <w:szCs w:val="24"/>
        </w:rPr>
        <w:t>các muối khan</w:t>
      </w:r>
      <w:r w:rsidR="00A011BF">
        <w:rPr>
          <w:rFonts w:ascii="Times New Roman" w:hAnsi="Times New Roman" w:cs="Times New Roman"/>
          <w:sz w:val="24"/>
          <w:szCs w:val="24"/>
        </w:rPr>
        <w:t>: KCl, KBr, KI với dung dịch H</w:t>
      </w:r>
      <w:r w:rsidR="00A011BF" w:rsidRPr="00A011B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011BF">
        <w:rPr>
          <w:rFonts w:ascii="Times New Roman" w:hAnsi="Times New Roman" w:cs="Times New Roman"/>
          <w:sz w:val="24"/>
          <w:szCs w:val="24"/>
        </w:rPr>
        <w:t>SO</w:t>
      </w:r>
      <w:r w:rsidR="00A011BF" w:rsidRPr="00A011B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011BF">
        <w:rPr>
          <w:rFonts w:ascii="Times New Roman" w:hAnsi="Times New Roman" w:cs="Times New Roman"/>
          <w:sz w:val="24"/>
          <w:szCs w:val="24"/>
        </w:rPr>
        <w:t xml:space="preserve"> đặc ở điều kiện thích hợp. Có bao nhiêu trường hợp tạo ra </w:t>
      </w:r>
      <w:r w:rsidR="00A011BF" w:rsidRPr="004D03CE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ydrogen </w:t>
      </w:r>
      <w:r w:rsidR="00A011BF" w:rsidRPr="004D03CE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hali</w:t>
      </w:r>
      <w:r w:rsidR="00A011BF" w:rsidRPr="004D03CE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de</w:t>
      </w:r>
      <w:r w:rsidR="00A011BF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tương ứng?</w:t>
      </w:r>
    </w:p>
    <w:p w14:paraId="60B6FCD5" w14:textId="477821EE" w:rsidR="00F248FF" w:rsidRPr="00191B61" w:rsidRDefault="00F248FF" w:rsidP="00191B61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1B61"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Hoà tan hoàn toàn 25,12 gam hỗn hợp </w:t>
      </w:r>
      <w:r w:rsidR="00191B61">
        <w:rPr>
          <w:rFonts w:ascii="Times New Roman" w:hAnsi="Times New Roman" w:cs="Times New Roman"/>
          <w:color w:val="000000"/>
          <w:sz w:val="24"/>
          <w:szCs w:val="24"/>
        </w:rPr>
        <w:t>Mg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91B61">
        <w:rPr>
          <w:rFonts w:ascii="Times New Roman" w:hAnsi="Times New Roman" w:cs="Times New Roman"/>
          <w:color w:val="000000"/>
          <w:sz w:val="24"/>
          <w:szCs w:val="24"/>
        </w:rPr>
        <w:t>Al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91B61">
        <w:rPr>
          <w:rFonts w:ascii="Times New Roman" w:hAnsi="Times New Roman" w:cs="Times New Roman"/>
          <w:color w:val="000000"/>
          <w:sz w:val="24"/>
          <w:szCs w:val="24"/>
        </w:rPr>
        <w:t>Fe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 trong dung dịch hydrochloric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acid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 dư thu được 1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  <w:lang w:val="vi-VN"/>
        </w:rPr>
        <w:t>4,874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  <w:lang w:val="vi-VN"/>
        </w:rPr>
        <w:t>L</w:t>
      </w:r>
      <w:r w:rsidR="00191B61" w:rsidRPr="00191B61">
        <w:rPr>
          <w:rFonts w:ascii="Times New Roman" w:hAnsi="Times New Roman" w:cs="Times New Roman"/>
          <w:color w:val="000000"/>
          <w:sz w:val="24"/>
          <w:szCs w:val="24"/>
        </w:rPr>
        <w:t xml:space="preserve"> khí hydrogen (đkc) và m gam muối. Giá trị của m là bao nhiêu?</w:t>
      </w:r>
    </w:p>
    <w:p w14:paraId="670E4EF8" w14:textId="027ACFB0" w:rsidR="00F248FF" w:rsidRPr="004D03CE" w:rsidRDefault="00F248FF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 w:rsidR="004D03CE" w:rsidRPr="004D03C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ghiền mịn 10 g một mẫu đá vôi trong tự nhiên, hòa tan trong lượng dư dung dịch HCl thu được 4 g khí carbonic. Tính hàm lượng (%) calcium carbonate trong mẫu đá vôi?</w:t>
      </w:r>
    </w:p>
    <w:p w14:paraId="48EDC98E" w14:textId="32F3FBE6" w:rsidR="008E240D" w:rsidRPr="004D03CE" w:rsidRDefault="00F248FF" w:rsidP="004D03CE">
      <w:pPr>
        <w:tabs>
          <w:tab w:val="left" w:pos="360"/>
          <w:tab w:val="left" w:pos="5387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s-ES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>Hòa tan hoàn toàn 12,8 gam hỗn hợp Fe và FeO bằng dung dịch HCl 0,1M vừa đủ, thu được 2,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vi-VN"/>
        </w:rPr>
        <w:t>479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lít khí (đkc).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>Thể tích dung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>dịch HCl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(L)</w:t>
      </w:r>
      <w:r w:rsidR="008E240D" w:rsidRP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đã dùng là</w:t>
      </w:r>
      <w:r w:rsidR="004D03CE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 bao nhiêu?</w:t>
      </w:r>
    </w:p>
    <w:p w14:paraId="65CBEE53" w14:textId="77777777" w:rsidR="00DC5220" w:rsidRPr="004D03CE" w:rsidRDefault="00DC5220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B635FBC" w14:textId="6F8C8A04" w:rsidR="00CC1C2E" w:rsidRPr="004D03CE" w:rsidRDefault="00472DD2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="00F248FF"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F248FF"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F248FF"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4D03CE" w14:paraId="55F025F1" w14:textId="77777777" w:rsidTr="00CC1C2E">
        <w:tc>
          <w:tcPr>
            <w:tcW w:w="959" w:type="dxa"/>
          </w:tcPr>
          <w:p w14:paraId="3FAE958C" w14:textId="11615889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4D03CE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5DC835A1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201C639C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4D03CE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64BE3C73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4EE570D9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CC1C2E" w:rsidRPr="004D03CE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566FCD45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7C2623F2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4D03CE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1A22A723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53272752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CC1C2E" w:rsidRPr="004D03CE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5650616A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73A0CA46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4D03CE" w14:paraId="7933CA21" w14:textId="77777777" w:rsidTr="00CC1C2E">
        <w:tc>
          <w:tcPr>
            <w:tcW w:w="959" w:type="dxa"/>
            <w:vMerge/>
          </w:tcPr>
          <w:p w14:paraId="65E76C2A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64B5F779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25BA3570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CC1C2E" w:rsidRPr="004D03CE" w14:paraId="5AC89D21" w14:textId="77777777" w:rsidTr="00CC1C2E">
        <w:tc>
          <w:tcPr>
            <w:tcW w:w="959" w:type="dxa"/>
            <w:vMerge/>
          </w:tcPr>
          <w:p w14:paraId="5D97260A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4352B17C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7A7CCF4B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4D03CE" w14:paraId="11883A45" w14:textId="77777777" w:rsidTr="00CC1C2E">
        <w:tc>
          <w:tcPr>
            <w:tcW w:w="959" w:type="dxa"/>
            <w:vMerge/>
          </w:tcPr>
          <w:p w14:paraId="2DF08B7D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33E3C03D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43A7D860" w14:textId="77777777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212977CB" w:rsidR="00CC1C2E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58B36483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553D7671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25AC8B06" w14:textId="77777777" w:rsidTr="00967198">
        <w:tc>
          <w:tcPr>
            <w:tcW w:w="959" w:type="dxa"/>
            <w:vMerge/>
          </w:tcPr>
          <w:p w14:paraId="1A43E45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7523EA40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31F5B713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69619CD2" w14:textId="77777777" w:rsidTr="00967198">
        <w:tc>
          <w:tcPr>
            <w:tcW w:w="959" w:type="dxa"/>
            <w:vMerge/>
          </w:tcPr>
          <w:p w14:paraId="675E3DA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7DDE9255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05097E96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1352F9CA" w14:textId="77777777" w:rsidTr="00967198">
        <w:tc>
          <w:tcPr>
            <w:tcW w:w="959" w:type="dxa"/>
            <w:vMerge/>
          </w:tcPr>
          <w:p w14:paraId="60CA251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5EA0B519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5849E3EF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161D016C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0B8FDA94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751864F7" w14:textId="77777777" w:rsidTr="00967198">
        <w:tc>
          <w:tcPr>
            <w:tcW w:w="959" w:type="dxa"/>
            <w:vMerge/>
          </w:tcPr>
          <w:p w14:paraId="5F9E9030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71CC4973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28C10A67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60F19347" w14:textId="77777777" w:rsidTr="00967198">
        <w:tc>
          <w:tcPr>
            <w:tcW w:w="959" w:type="dxa"/>
            <w:vMerge/>
          </w:tcPr>
          <w:p w14:paraId="43E65BF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10C7B690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CE692A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10B8D275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53D54FAE" w14:textId="77777777" w:rsidTr="00967198">
        <w:tc>
          <w:tcPr>
            <w:tcW w:w="959" w:type="dxa"/>
            <w:vMerge/>
          </w:tcPr>
          <w:p w14:paraId="2EABEE26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452AA9FA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6890C84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1D6E9F75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5E3DF7AB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20BA2FB2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4D03CE" w14:paraId="7076F537" w14:textId="77777777" w:rsidTr="00967198">
        <w:tc>
          <w:tcPr>
            <w:tcW w:w="959" w:type="dxa"/>
            <w:vMerge/>
          </w:tcPr>
          <w:p w14:paraId="1B4BF93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0A534599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28D0BEE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46E99500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4D274513" w14:textId="77777777" w:rsidTr="00967198">
        <w:tc>
          <w:tcPr>
            <w:tcW w:w="959" w:type="dxa"/>
            <w:vMerge/>
          </w:tcPr>
          <w:p w14:paraId="1EAA2A5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37A1B654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0A05EF4E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Cs/>
                <w:sz w:val="24"/>
                <w:szCs w:val="24"/>
              </w:rPr>
              <w:t>Đ</w:t>
            </w:r>
          </w:p>
        </w:tc>
      </w:tr>
      <w:tr w:rsidR="00472DD2" w:rsidRPr="004D03CE" w14:paraId="4A851D53" w14:textId="77777777" w:rsidTr="00967198">
        <w:tc>
          <w:tcPr>
            <w:tcW w:w="959" w:type="dxa"/>
            <w:vMerge/>
          </w:tcPr>
          <w:p w14:paraId="7691C3D0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51DC93C0" w:rsidR="00472DD2" w:rsidRPr="004D03CE" w:rsidRDefault="00927291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48DBAE62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21C48786" w:rsidR="00472DD2" w:rsidRPr="004D03CE" w:rsidRDefault="0053326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4D03CE" w:rsidRDefault="00472DD2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4D03CE" w:rsidRDefault="00472DD2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5"/>
        <w:gridCol w:w="2604"/>
        <w:gridCol w:w="2604"/>
        <w:gridCol w:w="2609"/>
      </w:tblGrid>
      <w:tr w:rsidR="00CC1C2E" w:rsidRPr="004D03CE" w14:paraId="01B25576" w14:textId="77777777" w:rsidTr="00CC1C2E">
        <w:tc>
          <w:tcPr>
            <w:tcW w:w="2676" w:type="dxa"/>
          </w:tcPr>
          <w:p w14:paraId="182C09BA" w14:textId="5071F18B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4D03CE" w14:paraId="68FDEEC9" w14:textId="77777777" w:rsidTr="00CC1C2E">
        <w:tc>
          <w:tcPr>
            <w:tcW w:w="2676" w:type="dxa"/>
          </w:tcPr>
          <w:p w14:paraId="31853F73" w14:textId="31314B7B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1031A6BB" w:rsidR="00CC1C2E" w:rsidRPr="004D03CE" w:rsidRDefault="008000A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6" w:type="dxa"/>
          </w:tcPr>
          <w:p w14:paraId="2A88F9A8" w14:textId="605F3FE2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22F6BA2A" w:rsidR="00CC1C2E" w:rsidRPr="004D03CE" w:rsidRDefault="00A0390C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CC1C2E" w:rsidRPr="004D03CE" w14:paraId="361B4D51" w14:textId="77777777" w:rsidTr="00CC1C2E">
        <w:tc>
          <w:tcPr>
            <w:tcW w:w="2676" w:type="dxa"/>
          </w:tcPr>
          <w:p w14:paraId="70BE8496" w14:textId="4B2984C0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0D8BEC5D" w:rsidR="00CC1C2E" w:rsidRPr="004D03CE" w:rsidRDefault="00E142B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6119F7E6" w14:textId="6AEBFB33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6B42F892" w:rsidR="00CC1C2E" w:rsidRPr="004D03CE" w:rsidRDefault="00A011BF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CC1C2E" w:rsidRPr="004D03CE" w14:paraId="17EB192B" w14:textId="77777777" w:rsidTr="00CC1C2E">
        <w:tc>
          <w:tcPr>
            <w:tcW w:w="2676" w:type="dxa"/>
          </w:tcPr>
          <w:p w14:paraId="15410DF2" w14:textId="12D69624" w:rsidR="00CC1C2E" w:rsidRPr="004D03CE" w:rsidRDefault="00CC1C2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0F0B7E4" w:rsidR="00CC1C2E" w:rsidRPr="004D03CE" w:rsidRDefault="00E142B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9FF60B8" w14:textId="6F2DA5FE" w:rsidR="00CC1C2E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53A4582A" w:rsidR="00CC1C2E" w:rsidRPr="004D03CE" w:rsidRDefault="003A2925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7,72</w:t>
            </w:r>
          </w:p>
        </w:tc>
      </w:tr>
      <w:tr w:rsidR="00472DD2" w:rsidRPr="004D03CE" w14:paraId="01E5B470" w14:textId="77777777" w:rsidTr="00CC1C2E">
        <w:tc>
          <w:tcPr>
            <w:tcW w:w="2676" w:type="dxa"/>
          </w:tcPr>
          <w:p w14:paraId="0669B7D5" w14:textId="05F677EE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7B2AC78D" w:rsidR="00472DD2" w:rsidRPr="004D03CE" w:rsidRDefault="00E142B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3626CCEC" w14:textId="4545FAE2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50666474" w:rsidR="00472DD2" w:rsidRPr="004D03CE" w:rsidRDefault="004D03CE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91</w:t>
            </w:r>
          </w:p>
        </w:tc>
      </w:tr>
      <w:tr w:rsidR="00472DD2" w:rsidRPr="004D03CE" w14:paraId="4CA83EFE" w14:textId="77777777" w:rsidTr="00CC1C2E">
        <w:tc>
          <w:tcPr>
            <w:tcW w:w="2676" w:type="dxa"/>
          </w:tcPr>
          <w:p w14:paraId="71EE2BEF" w14:textId="5B639052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02A60541" w:rsidR="00472DD2" w:rsidRPr="004D03CE" w:rsidRDefault="00333010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16F96C0A" w14:textId="28B68273" w:rsidR="00472DD2" w:rsidRPr="004D03CE" w:rsidRDefault="00472DD2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3849478A" w:rsidR="00472DD2" w:rsidRPr="004D03CE" w:rsidRDefault="008E240D" w:rsidP="004D03CE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0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</w:tbl>
    <w:p w14:paraId="6D67C35E" w14:textId="77777777" w:rsidR="00CC1C2E" w:rsidRPr="004D03CE" w:rsidRDefault="00CC1C2E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8BF0C71" w14:textId="3458ACE2" w:rsidR="007F6D6E" w:rsidRPr="004D03CE" w:rsidRDefault="007F6D6E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4D03C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4D03C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4138B147" w14:textId="42445ACC" w:rsidR="008000AC" w:rsidRPr="009520F3" w:rsidRDefault="008000AC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1. </w:t>
      </w:r>
      <w:r w:rsidRPr="009520F3">
        <w:rPr>
          <w:rFonts w:ascii="Times New Roman" w:hAnsi="Times New Roman" w:cs="Times New Roman"/>
          <w:sz w:val="24"/>
          <w:szCs w:val="24"/>
        </w:rPr>
        <w:t xml:space="preserve">Có 6 chất tác dụng với dung dịch 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520F3">
        <w:rPr>
          <w:rFonts w:ascii="Times New Roman" w:hAnsi="Times New Roman" w:cs="Times New Roman"/>
          <w:sz w:val="24"/>
          <w:szCs w:val="24"/>
        </w:rPr>
        <w:t>ydrochloric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acid</w:t>
      </w:r>
      <w:r w:rsidRPr="009520F3">
        <w:rPr>
          <w:rFonts w:ascii="Times New Roman" w:hAnsi="Times New Roman" w:cs="Times New Roman"/>
          <w:sz w:val="24"/>
          <w:szCs w:val="24"/>
        </w:rPr>
        <w:t xml:space="preserve">: </w:t>
      </w:r>
      <w:r w:rsidRPr="009520F3">
        <w:rPr>
          <w:rFonts w:ascii="Times New Roman" w:hAnsi="Times New Roman" w:cs="Times New Roman"/>
          <w:bCs/>
          <w:sz w:val="24"/>
          <w:szCs w:val="24"/>
        </w:rPr>
        <w:t>Fe</w:t>
      </w:r>
      <w:r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bCs/>
          <w:sz w:val="24"/>
          <w:szCs w:val="24"/>
        </w:rPr>
        <w:t>O</w:t>
      </w:r>
      <w:r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9520F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520F3">
        <w:rPr>
          <w:rFonts w:ascii="Times New Roman" w:hAnsi="Times New Roman" w:cs="Times New Roman"/>
          <w:sz w:val="24"/>
          <w:szCs w:val="24"/>
        </w:rPr>
        <w:t>CaCO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520F3">
        <w:rPr>
          <w:rFonts w:ascii="Times New Roman" w:hAnsi="Times New Roman" w:cs="Times New Roman"/>
          <w:sz w:val="24"/>
          <w:szCs w:val="24"/>
        </w:rPr>
        <w:t>, Mg(OH)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Pr="009520F3">
        <w:rPr>
          <w:rFonts w:ascii="Times New Roman" w:hAnsi="Times New Roman" w:cs="Times New Roman"/>
          <w:bCs/>
          <w:sz w:val="24"/>
          <w:szCs w:val="24"/>
        </w:rPr>
        <w:t>Fe, CuO, AgNO</w:t>
      </w:r>
      <w:r w:rsidRPr="009520F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</w:p>
    <w:p w14:paraId="2EE96F11" w14:textId="7E12DB82" w:rsidR="00E12E23" w:rsidRPr="009520F3" w:rsidRDefault="00E12E23" w:rsidP="004D03CE">
      <w:pPr>
        <w:tabs>
          <w:tab w:val="left" w:pos="36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Pr="009520F3">
        <w:rPr>
          <w:rFonts w:ascii="Times New Roman" w:hAnsi="Times New Roman" w:cs="Times New Roman"/>
          <w:color w:val="000000"/>
          <w:sz w:val="24"/>
          <w:szCs w:val="24"/>
        </w:rPr>
        <w:t>Nếu dùng dung dịch AgNO</w:t>
      </w:r>
      <w:r w:rsidRPr="009520F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9520F3">
        <w:rPr>
          <w:rFonts w:ascii="Times New Roman" w:hAnsi="Times New Roman" w:cs="Times New Roman"/>
          <w:color w:val="000000"/>
          <w:sz w:val="24"/>
          <w:szCs w:val="24"/>
        </w:rPr>
        <w:t xml:space="preserve"> thì có thể nhận được cả 4 dung dịch.</w:t>
      </w:r>
    </w:p>
    <w:p w14:paraId="231E4AE6" w14:textId="3A0B8551" w:rsidR="00E12E23" w:rsidRPr="009520F3" w:rsidRDefault="00E12E23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Có </w:t>
      </w:r>
      <w:r w:rsidR="00E142B2"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3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phản ứng trong đó H</w:t>
      </w:r>
      <w:r w:rsidR="00E142B2"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Br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thể hiện tính acid mạnh là</w:t>
      </w:r>
      <w:r w:rsidR="00E142B2"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:</w:t>
      </w:r>
    </w:p>
    <w:p w14:paraId="45129C17" w14:textId="77777777" w:rsidR="00E142B2" w:rsidRPr="009520F3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b. HBr + NaOH </w:t>
      </w:r>
      <w:r w:rsidRPr="009520F3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NaBr + H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75FB0A40" w14:textId="15305F9E" w:rsidR="00E142B2" w:rsidRPr="009520F3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c. 2HBr +</w:t>
      </w:r>
      <w:r w:rsidR="00333010"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Zn </w:t>
      </w:r>
      <w:r w:rsidRPr="009520F3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9520F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ZnBr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H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</w:p>
    <w:p w14:paraId="3AC528AB" w14:textId="77777777" w:rsidR="00E142B2" w:rsidRPr="009520F3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d. 6HBr + Al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3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9520F3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9520F3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2AlBr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3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3H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24E8FBA6" w14:textId="501F7249" w:rsidR="00E142B2" w:rsidRPr="009520F3" w:rsidRDefault="00E142B2" w:rsidP="004D03CE">
      <w:pPr>
        <w:spacing w:after="0"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 w:rsidRPr="009520F3">
        <w:rPr>
          <w:rFonts w:ascii="Times New Roman" w:hAnsi="Times New Roman" w:cs="Times New Roman"/>
          <w:sz w:val="24"/>
          <w:szCs w:val="24"/>
        </w:rPr>
        <w:t>Có 2 phản ứng trong đó HCl đóng vai trò chất khử là:</w:t>
      </w:r>
    </w:p>
    <w:p w14:paraId="27C4AD23" w14:textId="77777777" w:rsidR="00E142B2" w:rsidRPr="009520F3" w:rsidRDefault="00E142B2" w:rsidP="004D03C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 </w:t>
      </w:r>
      <w:r w:rsidRPr="009520F3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9520F3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520F3">
        <w:rPr>
          <w:rFonts w:ascii="Times New Roman" w:hAnsi="Times New Roman" w:cs="Times New Roman"/>
          <w:sz w:val="24"/>
          <w:szCs w:val="24"/>
        </w:rPr>
        <w:t>c. MnO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9520F3">
        <w:rPr>
          <w:rFonts w:ascii="Times New Roman" w:hAnsi="Times New Roman" w:cs="Times New Roman"/>
          <w:sz w:val="24"/>
          <w:szCs w:val="24"/>
        </w:rPr>
        <w:t xml:space="preserve">+ 4HCl </w:t>
      </w:r>
      <w:r w:rsidRPr="009520F3">
        <w:rPr>
          <w:rFonts w:ascii="Times New Roman" w:hAnsi="Times New Roman" w:cs="Times New Roman"/>
          <w:noProof/>
          <w:sz w:val="24"/>
          <w:szCs w:val="24"/>
        </w:rPr>
        <w:sym w:font="Wingdings 3" w:char="F022"/>
      </w:r>
      <w:r w:rsidRPr="009520F3">
        <w:rPr>
          <w:rFonts w:ascii="Times New Roman" w:hAnsi="Times New Roman" w:cs="Times New Roman"/>
          <w:sz w:val="24"/>
          <w:szCs w:val="24"/>
        </w:rPr>
        <w:t xml:space="preserve"> Mn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sz w:val="24"/>
          <w:szCs w:val="24"/>
        </w:rPr>
        <w:t>+ 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sz w:val="24"/>
          <w:szCs w:val="24"/>
        </w:rPr>
        <w:t xml:space="preserve"> + 2H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sz w:val="24"/>
          <w:szCs w:val="24"/>
        </w:rPr>
        <w:t>O.</w:t>
      </w:r>
    </w:p>
    <w:p w14:paraId="1F475352" w14:textId="77777777" w:rsidR="00E142B2" w:rsidRPr="009520F3" w:rsidRDefault="00E142B2" w:rsidP="004D03C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noProof/>
          <w:sz w:val="24"/>
          <w:szCs w:val="24"/>
          <w:lang w:val="pt-BR"/>
        </w:rPr>
      </w:pP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e. 16HCl + 2KMnO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4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</w:t>
      </w:r>
      <w:r w:rsidRPr="009520F3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40" w14:anchorId="1FDE0EC2">
          <v:shape id="_x0000_i1028" type="#_x0000_t75" style="width:30.55pt;height:17pt" o:ole="">
            <v:imagedata r:id="rId9" o:title=""/>
          </v:shape>
          <o:OLEObject Type="Embed" ProgID="Equation.DSMT4" ShapeID="_x0000_i1028" DrawAspect="Content" ObjectID="_1785313400" r:id="rId12"/>
        </w:objec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2KCl + 2MnCl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5Cl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 + 8H</w:t>
      </w:r>
      <w:r w:rsidRPr="009520F3">
        <w:rPr>
          <w:rFonts w:ascii="Times New Roman" w:hAnsi="Times New Roman" w:cs="Times New Roman"/>
          <w:noProof/>
          <w:sz w:val="24"/>
          <w:szCs w:val="24"/>
          <w:vertAlign w:val="subscript"/>
          <w:lang w:val="pt-BR"/>
        </w:rPr>
        <w:t>2</w:t>
      </w:r>
      <w:r w:rsidRPr="009520F3">
        <w:rPr>
          <w:rFonts w:ascii="Times New Roman" w:hAnsi="Times New Roman" w:cs="Times New Roman"/>
          <w:noProof/>
          <w:sz w:val="24"/>
          <w:szCs w:val="24"/>
          <w:lang w:val="pt-BR"/>
        </w:rPr>
        <w:t>O</w:t>
      </w:r>
    </w:p>
    <w:p w14:paraId="36243281" w14:textId="02D729F3" w:rsidR="00333010" w:rsidRPr="009520F3" w:rsidRDefault="00333010" w:rsidP="004D03CE">
      <w:pPr>
        <w:tabs>
          <w:tab w:val="left" w:pos="218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Pr="009520F3">
        <w:rPr>
          <w:rFonts w:ascii="Times New Roman" w:hAnsi="Times New Roman" w:cs="Times New Roman"/>
          <w:sz w:val="24"/>
          <w:szCs w:val="24"/>
        </w:rPr>
        <w:t xml:space="preserve">Khi hòa tan hoàn toàn 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Fe</w:t>
      </w:r>
      <w:r w:rsidRPr="009520F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9520F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9520F3">
        <w:rPr>
          <w:rFonts w:ascii="Times New Roman" w:hAnsi="Times New Roman" w:cs="Times New Roman"/>
          <w:sz w:val="24"/>
          <w:szCs w:val="24"/>
        </w:rPr>
        <w:t xml:space="preserve"> vào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dung dịch H</w:t>
      </w:r>
      <w:r w:rsidRPr="009520F3">
        <w:rPr>
          <w:rFonts w:ascii="Times New Roman" w:hAnsi="Times New Roman" w:cs="Times New Roman"/>
          <w:sz w:val="24"/>
          <w:szCs w:val="24"/>
        </w:rPr>
        <w:t>Cl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(dư) </w:t>
      </w:r>
      <w:r w:rsidRPr="009520F3">
        <w:rPr>
          <w:rFonts w:ascii="Times New Roman" w:hAnsi="Times New Roman" w:cs="Times New Roman"/>
          <w:sz w:val="24"/>
          <w:szCs w:val="24"/>
        </w:rPr>
        <w:t>thu được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520F3">
        <w:rPr>
          <w:rFonts w:ascii="Times New Roman" w:hAnsi="Times New Roman" w:cs="Times New Roman"/>
          <w:sz w:val="24"/>
          <w:szCs w:val="24"/>
        </w:rPr>
        <w:t>dung dịch X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520F3">
        <w:rPr>
          <w:rFonts w:ascii="Times New Roman" w:hAnsi="Times New Roman" w:cs="Times New Roman"/>
          <w:sz w:val="24"/>
          <w:szCs w:val="24"/>
        </w:rPr>
        <w:t xml:space="preserve"> Trong dung dịch X chứa 2 muối là: Fe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20F3">
        <w:rPr>
          <w:rFonts w:ascii="Times New Roman" w:hAnsi="Times New Roman" w:cs="Times New Roman"/>
          <w:sz w:val="24"/>
          <w:szCs w:val="24"/>
        </w:rPr>
        <w:t xml:space="preserve"> và Fe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520F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50A8A3" w14:textId="4DBB2051" w:rsidR="00A0390C" w:rsidRPr="009520F3" w:rsidRDefault="00A0390C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 w:rsidRPr="009520F3">
        <w:rPr>
          <w:rFonts w:ascii="Times New Roman" w:hAnsi="Times New Roman" w:cs="Times New Roman"/>
          <w:sz w:val="24"/>
          <w:szCs w:val="24"/>
        </w:rPr>
        <w:t>Có</w:t>
      </w: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520F3">
        <w:rPr>
          <w:rFonts w:ascii="Times New Roman" w:hAnsi="Times New Roman" w:cs="Times New Roman"/>
          <w:sz w:val="24"/>
          <w:szCs w:val="24"/>
        </w:rPr>
        <w:t>4</w:t>
      </w: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520F3">
        <w:rPr>
          <w:rFonts w:ascii="Times New Roman" w:hAnsi="Times New Roman" w:cs="Times New Roman"/>
          <w:sz w:val="24"/>
          <w:szCs w:val="24"/>
        </w:rPr>
        <w:t xml:space="preserve">các chất tác dụng với dung dịch 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9520F3">
        <w:rPr>
          <w:rFonts w:ascii="Times New Roman" w:hAnsi="Times New Roman" w:cs="Times New Roman"/>
          <w:sz w:val="24"/>
          <w:szCs w:val="24"/>
        </w:rPr>
        <w:t>ydrochloric</w:t>
      </w:r>
      <w:r w:rsidRPr="009520F3">
        <w:rPr>
          <w:rFonts w:ascii="Times New Roman" w:hAnsi="Times New Roman" w:cs="Times New Roman"/>
          <w:sz w:val="24"/>
          <w:szCs w:val="24"/>
          <w:lang w:val="vi-VN"/>
        </w:rPr>
        <w:t xml:space="preserve"> acid</w:t>
      </w:r>
      <w:r w:rsidRPr="009520F3">
        <w:rPr>
          <w:rFonts w:ascii="Times New Roman" w:hAnsi="Times New Roman" w:cs="Times New Roman"/>
          <w:sz w:val="24"/>
          <w:szCs w:val="24"/>
        </w:rPr>
        <w:t xml:space="preserve"> chỉ sinh ra FeCl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9520F3">
        <w:rPr>
          <w:rFonts w:ascii="Times New Roman" w:hAnsi="Times New Roman" w:cs="Times New Roman"/>
          <w:sz w:val="24"/>
          <w:szCs w:val="24"/>
        </w:rPr>
        <w:t>là: FeO, FeS, Fe(OH)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 xml:space="preserve">2, </w:t>
      </w:r>
      <w:r w:rsidRPr="009520F3">
        <w:rPr>
          <w:rFonts w:ascii="Times New Roman" w:hAnsi="Times New Roman" w:cs="Times New Roman"/>
          <w:bCs/>
          <w:sz w:val="24"/>
          <w:szCs w:val="24"/>
        </w:rPr>
        <w:t>Fe</w:t>
      </w:r>
    </w:p>
    <w:p w14:paraId="6A11266D" w14:textId="712880D6" w:rsidR="00A011BF" w:rsidRPr="009520F3" w:rsidRDefault="00A011BF" w:rsidP="00A011BF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 w:rsidRPr="009520F3">
        <w:rPr>
          <w:rFonts w:ascii="Times New Roman" w:hAnsi="Times New Roman" w:cs="Times New Roman"/>
          <w:sz w:val="24"/>
          <w:szCs w:val="24"/>
        </w:rPr>
        <w:t xml:space="preserve">Có 1 trường hợp tạo ra </w:t>
      </w:r>
      <w:r w:rsidRPr="009520F3">
        <w:rPr>
          <w:rFonts w:ascii="Times New Roman" w:hAnsi="Times New Roman" w:cs="Times New Roman"/>
          <w:color w:val="000000"/>
          <w:sz w:val="24"/>
          <w:szCs w:val="24"/>
          <w:lang w:bidi="en-US"/>
        </w:rPr>
        <w:t xml:space="preserve">Hydrogen </w:t>
      </w:r>
      <w:r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hali</w:t>
      </w:r>
      <w:r w:rsidRPr="009520F3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de</w:t>
      </w:r>
      <w:r w:rsidRPr="009520F3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 xml:space="preserve"> tương ứng là:</w:t>
      </w:r>
      <w:r w:rsidRPr="009520F3">
        <w:rPr>
          <w:rFonts w:ascii="Times New Roman" w:hAnsi="Times New Roman" w:cs="Times New Roman"/>
          <w:sz w:val="24"/>
          <w:szCs w:val="24"/>
        </w:rPr>
        <w:t xml:space="preserve"> KCl</w:t>
      </w:r>
    </w:p>
    <w:p w14:paraId="61A1F1AB" w14:textId="5C610B05" w:rsidR="00DC5220" w:rsidRPr="003A2925" w:rsidRDefault="003A2925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20F3">
        <w:rPr>
          <w:rFonts w:ascii="Times New Roman" w:hAnsi="Times New Roman" w:cs="Times New Roman"/>
          <w:b/>
          <w:bCs/>
          <w:sz w:val="24"/>
          <w:szCs w:val="24"/>
        </w:rPr>
        <w:t>Câu 8.</w:t>
      </w:r>
      <w:r w:rsidRPr="009520F3">
        <w:rPr>
          <w:rFonts w:ascii="Times New Roman" w:hAnsi="Times New Roman" w:cs="Times New Roman"/>
          <w:sz w:val="24"/>
          <w:szCs w:val="24"/>
        </w:rPr>
        <w:t xml:space="preserve"> m </w:t>
      </w:r>
      <w:r w:rsidRPr="009520F3">
        <w:rPr>
          <w:rFonts w:ascii="Times New Roman" w:hAnsi="Times New Roman" w:cs="Times New Roman"/>
          <w:sz w:val="24"/>
          <w:szCs w:val="24"/>
          <w:vertAlign w:val="subscript"/>
        </w:rPr>
        <w:t>muối</w:t>
      </w:r>
      <w:r w:rsidRPr="009520F3">
        <w:rPr>
          <w:rFonts w:ascii="Times New Roman" w:hAnsi="Times New Roman" w:cs="Times New Roman"/>
          <w:sz w:val="24"/>
          <w:szCs w:val="24"/>
        </w:rPr>
        <w:t xml:space="preserve"> = 25,12 + 71.0,6 = 67,72g</w:t>
      </w:r>
    </w:p>
    <w:p w14:paraId="1404488D" w14:textId="77777777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bCs/>
        </w:rPr>
      </w:pPr>
      <w:r w:rsidRPr="004D03CE">
        <w:rPr>
          <w:b/>
          <w:bCs/>
        </w:rPr>
        <w:t xml:space="preserve">Câu 9. </w:t>
      </w:r>
    </w:p>
    <w:p w14:paraId="1CD446F0" w14:textId="2ABAE09E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rStyle w:val="mjx-char"/>
          <w:color w:val="000000"/>
          <w:bdr w:val="none" w:sz="0" w:space="0" w:color="auto" w:frame="1"/>
        </w:rPr>
        <w:t>nCO2=4/44</w:t>
      </w:r>
      <w:r w:rsidRPr="004D03CE">
        <w:rPr>
          <w:color w:val="000000"/>
        </w:rPr>
        <w:t xml:space="preserve"> mol</w:t>
      </w:r>
    </w:p>
    <w:p w14:paraId="5F3FD852" w14:textId="6545CBD8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mjx-char"/>
          <w:color w:val="000000"/>
          <w:bdr w:val="none" w:sz="0" w:space="0" w:color="auto" w:frame="1"/>
        </w:rPr>
      </w:pPr>
      <w:r w:rsidRPr="004D03CE">
        <w:rPr>
          <w:rStyle w:val="mjx-char"/>
          <w:color w:val="000000"/>
          <w:bdr w:val="none" w:sz="0" w:space="0" w:color="auto" w:frame="1"/>
        </w:rPr>
        <w:t>CaCO3+2HCl→CaCl2+CO2+H2O</w:t>
      </w:r>
    </w:p>
    <w:p w14:paraId="54B9DB30" w14:textId="23F9AF15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rStyle w:val="mjx-char"/>
          <w:color w:val="000000"/>
          <w:bdr w:val="none" w:sz="0" w:space="0" w:color="auto" w:frame="1"/>
        </w:rPr>
        <w:t>4/44                                                 4/44</w:t>
      </w:r>
    </w:p>
    <w:p w14:paraId="0EE7C51C" w14:textId="77777777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color w:val="000000"/>
        </w:rPr>
        <w:t>Khối lượng CaCO</w:t>
      </w:r>
      <w:r w:rsidRPr="004D03CE">
        <w:rPr>
          <w:color w:val="000000"/>
          <w:vertAlign w:val="subscript"/>
        </w:rPr>
        <w:t>3</w:t>
      </w:r>
      <w:r w:rsidRPr="004D03CE">
        <w:rPr>
          <w:color w:val="000000"/>
        </w:rPr>
        <w:t> trong mẫu đá vôi:</w:t>
      </w:r>
    </w:p>
    <w:p w14:paraId="6C8185B5" w14:textId="23495ACC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rStyle w:val="mjx-char"/>
          <w:color w:val="000000"/>
          <w:bdr w:val="none" w:sz="0" w:space="0" w:color="auto" w:frame="1"/>
        </w:rPr>
        <w:t>mCaCO3</w:t>
      </w:r>
      <w:r w:rsidRPr="004D03CE">
        <w:rPr>
          <w:color w:val="000000"/>
        </w:rPr>
        <w:t>= 4/44 × 100 = 9,1 (g)</w:t>
      </w:r>
    </w:p>
    <w:p w14:paraId="3FF355FB" w14:textId="77777777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color w:val="000000"/>
        </w:rPr>
        <w:t>Hàm lượng CaCO</w:t>
      </w:r>
      <w:r w:rsidRPr="004D03CE">
        <w:rPr>
          <w:color w:val="000000"/>
          <w:vertAlign w:val="subscript"/>
        </w:rPr>
        <w:t>3</w:t>
      </w:r>
      <w:r w:rsidRPr="004D03CE">
        <w:rPr>
          <w:color w:val="000000"/>
        </w:rPr>
        <w:t> trong mẫu đá vôi:</w:t>
      </w:r>
    </w:p>
    <w:p w14:paraId="7536674E" w14:textId="121D81DD" w:rsidR="004D03CE" w:rsidRPr="004D03CE" w:rsidRDefault="004D03CE" w:rsidP="004D03C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D03CE">
        <w:rPr>
          <w:color w:val="000000"/>
        </w:rPr>
        <w:t>%CaCO</w:t>
      </w:r>
      <w:r w:rsidRPr="004D03CE">
        <w:rPr>
          <w:color w:val="000000"/>
          <w:vertAlign w:val="subscript"/>
        </w:rPr>
        <w:t>3</w:t>
      </w:r>
      <w:r w:rsidRPr="004D03CE">
        <w:rPr>
          <w:color w:val="000000"/>
        </w:rPr>
        <w:t> = </w:t>
      </w:r>
      <w:r w:rsidRPr="004D03CE">
        <w:rPr>
          <w:rStyle w:val="mjx-char"/>
          <w:color w:val="000000"/>
          <w:bdr w:val="none" w:sz="0" w:space="0" w:color="auto" w:frame="1"/>
        </w:rPr>
        <w:t>9,1.100/10=91%.</w:t>
      </w:r>
    </w:p>
    <w:p w14:paraId="15656595" w14:textId="77777777" w:rsidR="004D03CE" w:rsidRPr="004D03CE" w:rsidRDefault="008E240D" w:rsidP="004D03CE">
      <w:pPr>
        <w:tabs>
          <w:tab w:val="left" w:pos="360"/>
          <w:tab w:val="left" w:pos="5387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D03CE">
        <w:rPr>
          <w:rFonts w:ascii="Times New Roman" w:hAnsi="Times New Roman" w:cs="Times New Roman"/>
          <w:b/>
          <w:bCs/>
          <w:sz w:val="24"/>
          <w:szCs w:val="24"/>
        </w:rPr>
        <w:t xml:space="preserve">Câu 10.   </w:t>
      </w:r>
    </w:p>
    <w:p w14:paraId="77C6E5E3" w14:textId="03600325" w:rsidR="00CC1C2E" w:rsidRPr="004D03CE" w:rsidRDefault="008E240D" w:rsidP="004D03CE">
      <w:pPr>
        <w:tabs>
          <w:tab w:val="left" w:pos="360"/>
          <w:tab w:val="left" w:pos="5387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>n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H2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= 0,1 mol</w:t>
      </w:r>
    </w:p>
    <w:p w14:paraId="246E3119" w14:textId="05375B17" w:rsidR="00CC1C2E" w:rsidRPr="004D03CE" w:rsidRDefault="004D03CE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 xml:space="preserve">Fe      +    2HCl   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sym w:font="Wingdings 3" w:char="F022"/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 xml:space="preserve">    FeCl</w:t>
      </w:r>
      <w:r w:rsidR="008E240D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>+ H</w:t>
      </w:r>
      <w:r w:rsidR="008E240D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14:paraId="6AC88C94" w14:textId="03A6DA99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 xml:space="preserve">0,1 mol    </w:t>
      </w:r>
      <w:r w:rsidR="004D03CE" w:rsidRPr="004D03CE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0,2                          0,1 mol</w:t>
      </w:r>
    </w:p>
    <w:p w14:paraId="08EF72A3" w14:textId="6E190F50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m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Fe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= 0,1. 56 = 5,6g</w:t>
      </w:r>
    </w:p>
    <w:p w14:paraId="7623D976" w14:textId="526D718A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m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FeO </w:t>
      </w:r>
      <w:r w:rsidRPr="004D03CE">
        <w:rPr>
          <w:rFonts w:ascii="Times New Roman" w:hAnsi="Times New Roman" w:cs="Times New Roman"/>
          <w:bCs/>
          <w:sz w:val="24"/>
          <w:szCs w:val="24"/>
        </w:rPr>
        <w:t>= 12,8 – 5,6 = 7,2g</w:t>
      </w:r>
    </w:p>
    <w:p w14:paraId="2242DA71" w14:textId="4DB7CCE7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n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FeO </w:t>
      </w:r>
      <w:r w:rsidRPr="004D03CE">
        <w:rPr>
          <w:rFonts w:ascii="Times New Roman" w:hAnsi="Times New Roman" w:cs="Times New Roman"/>
          <w:bCs/>
          <w:sz w:val="24"/>
          <w:szCs w:val="24"/>
        </w:rPr>
        <w:t>= 0,1 mol</w:t>
      </w:r>
    </w:p>
    <w:p w14:paraId="75864A6B" w14:textId="71F6CDD8" w:rsidR="008E240D" w:rsidRPr="004D03CE" w:rsidRDefault="004D03CE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 xml:space="preserve">FeO +        2HCl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sym w:font="Wingdings 3" w:char="F022"/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 xml:space="preserve"> FeCl</w:t>
      </w:r>
      <w:r w:rsidR="008E240D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>+ H</w:t>
      </w:r>
      <w:r w:rsidR="008E240D"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8E240D" w:rsidRPr="004D03CE">
        <w:rPr>
          <w:rFonts w:ascii="Times New Roman" w:hAnsi="Times New Roman" w:cs="Times New Roman"/>
          <w:bCs/>
          <w:sz w:val="24"/>
          <w:szCs w:val="24"/>
        </w:rPr>
        <w:t>O</w:t>
      </w:r>
    </w:p>
    <w:p w14:paraId="3BE1DAF7" w14:textId="2443D906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t xml:space="preserve">0,1 mol       </w:t>
      </w:r>
      <w:r w:rsidR="004D03CE" w:rsidRPr="004D03C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0,2              </w:t>
      </w:r>
    </w:p>
    <w:p w14:paraId="39C0BE40" w14:textId="59663365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n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HCl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= 0,4 mol</w:t>
      </w:r>
    </w:p>
    <w:p w14:paraId="519AFBE8" w14:textId="1E54151D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D03CE">
        <w:rPr>
          <w:rFonts w:ascii="Times New Roman" w:hAnsi="Times New Roman" w:cs="Times New Roman"/>
          <w:bCs/>
          <w:sz w:val="24"/>
          <w:szCs w:val="24"/>
        </w:rPr>
        <w:sym w:font="Wingdings 3" w:char="F05F"/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V</w:t>
      </w:r>
      <w:r w:rsidRPr="004D03CE">
        <w:rPr>
          <w:rFonts w:ascii="Times New Roman" w:hAnsi="Times New Roman" w:cs="Times New Roman"/>
          <w:bCs/>
          <w:sz w:val="24"/>
          <w:szCs w:val="24"/>
          <w:vertAlign w:val="subscript"/>
        </w:rPr>
        <w:t>HCl</w:t>
      </w:r>
      <w:r w:rsidRPr="004D03CE">
        <w:rPr>
          <w:rFonts w:ascii="Times New Roman" w:hAnsi="Times New Roman" w:cs="Times New Roman"/>
          <w:bCs/>
          <w:sz w:val="24"/>
          <w:szCs w:val="24"/>
        </w:rPr>
        <w:t xml:space="preserve"> = 4 L</w:t>
      </w:r>
    </w:p>
    <w:p w14:paraId="15F47ED6" w14:textId="77777777" w:rsidR="00057E4D" w:rsidRDefault="00057E4D" w:rsidP="00057E4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Tài liệu được chia sẻ bởi Website VnTeach.Com</w:t>
      </w:r>
    </w:p>
    <w:p w14:paraId="5FB29A94" w14:textId="77777777" w:rsidR="00057E4D" w:rsidRDefault="00057E4D" w:rsidP="00057E4D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https://www.vnteach.com</w:t>
      </w:r>
    </w:p>
    <w:p w14:paraId="712894B7" w14:textId="324F796A" w:rsidR="008E240D" w:rsidRPr="004D03CE" w:rsidRDefault="008E240D" w:rsidP="004D03CE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sectPr w:rsidR="008E240D" w:rsidRPr="004D03CE" w:rsidSect="00F248FF">
      <w:headerReference w:type="default" r:id="rId13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34D218" w14:textId="77777777" w:rsidR="00840701" w:rsidRDefault="00840701" w:rsidP="00B07D09">
      <w:pPr>
        <w:spacing w:after="0" w:line="240" w:lineRule="auto"/>
      </w:pPr>
      <w:r>
        <w:separator/>
      </w:r>
    </w:p>
  </w:endnote>
  <w:endnote w:type="continuationSeparator" w:id="0">
    <w:p w14:paraId="0B260727" w14:textId="77777777" w:rsidR="00840701" w:rsidRDefault="00840701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07141E" w14:textId="77777777" w:rsidR="00840701" w:rsidRDefault="00840701" w:rsidP="00B07D09">
      <w:pPr>
        <w:spacing w:after="0" w:line="240" w:lineRule="auto"/>
      </w:pPr>
      <w:r>
        <w:separator/>
      </w:r>
    </w:p>
  </w:footnote>
  <w:footnote w:type="continuationSeparator" w:id="0">
    <w:p w14:paraId="59AAA6E4" w14:textId="77777777" w:rsidR="00840701" w:rsidRDefault="00840701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03C5E824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 xml:space="preserve">- </w:t>
    </w:r>
    <w:r w:rsidR="008356BD">
      <w:rPr>
        <w:rFonts w:ascii="Times New Roman" w:hAnsi="Times New Roman" w:cs="Times New Roman"/>
        <w:b/>
        <w:color w:val="FF0000"/>
        <w:sz w:val="24"/>
        <w:szCs w:val="24"/>
      </w:rPr>
      <w:t>CTS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588682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12C55"/>
    <w:rsid w:val="00037262"/>
    <w:rsid w:val="00057E4D"/>
    <w:rsid w:val="00072EF1"/>
    <w:rsid w:val="000855EF"/>
    <w:rsid w:val="000C4097"/>
    <w:rsid w:val="000F758B"/>
    <w:rsid w:val="00186B07"/>
    <w:rsid w:val="00191B61"/>
    <w:rsid w:val="001C45A3"/>
    <w:rsid w:val="001D73C2"/>
    <w:rsid w:val="00261B8E"/>
    <w:rsid w:val="002B6DF5"/>
    <w:rsid w:val="002E329D"/>
    <w:rsid w:val="00333010"/>
    <w:rsid w:val="0033466A"/>
    <w:rsid w:val="00345689"/>
    <w:rsid w:val="0034619A"/>
    <w:rsid w:val="00351F53"/>
    <w:rsid w:val="003A2925"/>
    <w:rsid w:val="003D3C1B"/>
    <w:rsid w:val="003F706B"/>
    <w:rsid w:val="00424C9E"/>
    <w:rsid w:val="004417E3"/>
    <w:rsid w:val="00472DD2"/>
    <w:rsid w:val="004765F4"/>
    <w:rsid w:val="004A753D"/>
    <w:rsid w:val="004D03CE"/>
    <w:rsid w:val="004D1B34"/>
    <w:rsid w:val="00502475"/>
    <w:rsid w:val="00506DBC"/>
    <w:rsid w:val="005106AC"/>
    <w:rsid w:val="0053326C"/>
    <w:rsid w:val="005559E3"/>
    <w:rsid w:val="005751F8"/>
    <w:rsid w:val="0059054B"/>
    <w:rsid w:val="00597ECD"/>
    <w:rsid w:val="005D3E01"/>
    <w:rsid w:val="0069658D"/>
    <w:rsid w:val="006D5E9F"/>
    <w:rsid w:val="006F4D4E"/>
    <w:rsid w:val="00704199"/>
    <w:rsid w:val="0072576F"/>
    <w:rsid w:val="00756C5C"/>
    <w:rsid w:val="00790AB3"/>
    <w:rsid w:val="007B1D3E"/>
    <w:rsid w:val="007F6D6E"/>
    <w:rsid w:val="007F6E9B"/>
    <w:rsid w:val="008000AC"/>
    <w:rsid w:val="00802F75"/>
    <w:rsid w:val="008356BD"/>
    <w:rsid w:val="00840701"/>
    <w:rsid w:val="0086279A"/>
    <w:rsid w:val="00896B71"/>
    <w:rsid w:val="008A0B69"/>
    <w:rsid w:val="008C44FD"/>
    <w:rsid w:val="008E240D"/>
    <w:rsid w:val="00907E1A"/>
    <w:rsid w:val="00927291"/>
    <w:rsid w:val="009520F3"/>
    <w:rsid w:val="009553B9"/>
    <w:rsid w:val="00973112"/>
    <w:rsid w:val="00A011BF"/>
    <w:rsid w:val="00A0390C"/>
    <w:rsid w:val="00A41FE7"/>
    <w:rsid w:val="00AB4669"/>
    <w:rsid w:val="00AC2EE7"/>
    <w:rsid w:val="00AC34C1"/>
    <w:rsid w:val="00B07D09"/>
    <w:rsid w:val="00B80B81"/>
    <w:rsid w:val="00CC1C2E"/>
    <w:rsid w:val="00D16EFF"/>
    <w:rsid w:val="00D17813"/>
    <w:rsid w:val="00D471E7"/>
    <w:rsid w:val="00D60A75"/>
    <w:rsid w:val="00D71A8D"/>
    <w:rsid w:val="00D94A5F"/>
    <w:rsid w:val="00DC5220"/>
    <w:rsid w:val="00DF7E19"/>
    <w:rsid w:val="00E12E23"/>
    <w:rsid w:val="00E142B2"/>
    <w:rsid w:val="00E31468"/>
    <w:rsid w:val="00ED2A0C"/>
    <w:rsid w:val="00F248FF"/>
    <w:rsid w:val="00F347A3"/>
    <w:rsid w:val="00F356EF"/>
    <w:rsid w:val="00F42D3D"/>
    <w:rsid w:val="00F8018D"/>
    <w:rsid w:val="00F859EB"/>
    <w:rsid w:val="00FA07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F0633C4"/>
  <w15:docId w15:val="{50540EC7-AE0D-449A-A695-6F2D698D3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character" w:customStyle="1" w:styleId="Bodytext2">
    <w:name w:val="Body text (2)_"/>
    <w:basedOn w:val="DefaultParagraphFont"/>
    <w:link w:val="Bodytext20"/>
    <w:rsid w:val="00AC34C1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Bodytext2SegoeUI">
    <w:name w:val="Body text (2) + Segoe UI"/>
    <w:aliases w:val="9.5 pt,Scale 80%,8.5 pt,Bold,8 pt"/>
    <w:basedOn w:val="Bodytext2"/>
    <w:rsid w:val="00AC34C1"/>
    <w:rPr>
      <w:rFonts w:ascii="Segoe UI" w:eastAsia="Segoe UI" w:hAnsi="Segoe UI" w:cs="Segoe UI"/>
      <w:color w:val="000000"/>
      <w:spacing w:val="0"/>
      <w:w w:val="80"/>
      <w:position w:val="0"/>
      <w:sz w:val="19"/>
      <w:szCs w:val="19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AC34C1"/>
    <w:pPr>
      <w:widowControl w:val="0"/>
      <w:shd w:val="clear" w:color="auto" w:fill="FFFFFF"/>
      <w:spacing w:before="360" w:after="360" w:line="0" w:lineRule="atLeast"/>
      <w:ind w:hanging="1480"/>
      <w:jc w:val="both"/>
    </w:pPr>
    <w:rPr>
      <w:rFonts w:ascii="Times New Roman" w:eastAsia="Times New Roman" w:hAnsi="Times New Roman" w:cs="Times New Roman"/>
    </w:rPr>
  </w:style>
  <w:style w:type="paragraph" w:styleId="NormalWeb">
    <w:name w:val="Normal (Web)"/>
    <w:basedOn w:val="Normal"/>
    <w:uiPriority w:val="99"/>
    <w:semiHidden/>
    <w:unhideWhenUsed/>
    <w:rsid w:val="00DF7E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mjx-char">
    <w:name w:val="mjx-char"/>
    <w:basedOn w:val="DefaultParagraphFont"/>
    <w:rsid w:val="00502475"/>
  </w:style>
  <w:style w:type="character" w:customStyle="1" w:styleId="Bodytext4713pt">
    <w:name w:val="Body text (47) + 13 pt"/>
    <w:aliases w:val="Not Bold"/>
    <w:basedOn w:val="DefaultParagraphFont"/>
    <w:rsid w:val="00506DB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143Spacing1pt">
    <w:name w:val="Body text (143) + Spacing 1 pt"/>
    <w:basedOn w:val="DefaultParagraphFont"/>
    <w:rsid w:val="005559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mjxassistivemathml">
    <w:name w:val="mjx_assistive_mathml"/>
    <w:basedOn w:val="DefaultParagraphFont"/>
    <w:rsid w:val="004D03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35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62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9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1</Pages>
  <Words>1211</Words>
  <Characters>690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3-12-29T04:57:00Z</dcterms:created>
  <dcterms:modified xsi:type="dcterms:W3CDTF">2024-08-16T04:37:00Z</dcterms:modified>
</cp:coreProperties>
</file>